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0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11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12.xml" ContentType="application/vnd.openxmlformats-officedocument.presentationml.notesSlide+xml"/>
  <Override PartName="/ppt/tags/tag84.xml" ContentType="application/vnd.openxmlformats-officedocument.presentationml.tags+xml"/>
  <Override PartName="/ppt/notesSlides/notesSlide13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14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15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139"/>
  </p:notesMasterIdLst>
  <p:sldIdLst>
    <p:sldId id="388" r:id="rId3"/>
    <p:sldId id="321" r:id="rId4"/>
    <p:sldId id="304" r:id="rId5"/>
    <p:sldId id="265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0" r:id="rId14"/>
    <p:sldId id="421" r:id="rId15"/>
    <p:sldId id="422" r:id="rId16"/>
    <p:sldId id="423" r:id="rId17"/>
    <p:sldId id="324" r:id="rId18"/>
    <p:sldId id="326" r:id="rId19"/>
    <p:sldId id="424" r:id="rId20"/>
    <p:sldId id="425" r:id="rId21"/>
    <p:sldId id="426" r:id="rId22"/>
    <p:sldId id="427" r:id="rId23"/>
    <p:sldId id="428" r:id="rId24"/>
    <p:sldId id="329" r:id="rId25"/>
    <p:sldId id="429" r:id="rId26"/>
    <p:sldId id="430" r:id="rId27"/>
    <p:sldId id="431" r:id="rId28"/>
    <p:sldId id="433" r:id="rId29"/>
    <p:sldId id="432" r:id="rId30"/>
    <p:sldId id="434" r:id="rId31"/>
    <p:sldId id="435" r:id="rId32"/>
    <p:sldId id="436" r:id="rId33"/>
    <p:sldId id="437" r:id="rId34"/>
    <p:sldId id="439" r:id="rId35"/>
    <p:sldId id="438" r:id="rId36"/>
    <p:sldId id="440" r:id="rId37"/>
    <p:sldId id="441" r:id="rId38"/>
    <p:sldId id="442" r:id="rId39"/>
    <p:sldId id="535" r:id="rId40"/>
    <p:sldId id="443" r:id="rId41"/>
    <p:sldId id="446" r:id="rId42"/>
    <p:sldId id="444" r:id="rId43"/>
    <p:sldId id="445" r:id="rId44"/>
    <p:sldId id="447" r:id="rId45"/>
    <p:sldId id="448" r:id="rId46"/>
    <p:sldId id="449" r:id="rId47"/>
    <p:sldId id="450" r:id="rId48"/>
    <p:sldId id="451" r:id="rId49"/>
    <p:sldId id="452" r:id="rId50"/>
    <p:sldId id="453" r:id="rId51"/>
    <p:sldId id="454" r:id="rId52"/>
    <p:sldId id="325" r:id="rId53"/>
    <p:sldId id="455" r:id="rId54"/>
    <p:sldId id="456" r:id="rId55"/>
    <p:sldId id="458" r:id="rId56"/>
    <p:sldId id="308" r:id="rId57"/>
    <p:sldId id="459" r:id="rId58"/>
    <p:sldId id="460" r:id="rId59"/>
    <p:sldId id="461" r:id="rId60"/>
    <p:sldId id="462" r:id="rId61"/>
    <p:sldId id="463" r:id="rId62"/>
    <p:sldId id="464" r:id="rId63"/>
    <p:sldId id="465" r:id="rId64"/>
    <p:sldId id="466" r:id="rId65"/>
    <p:sldId id="469" r:id="rId66"/>
    <p:sldId id="467" r:id="rId67"/>
    <p:sldId id="468" r:id="rId68"/>
    <p:sldId id="470" r:id="rId69"/>
    <p:sldId id="472" r:id="rId70"/>
    <p:sldId id="471" r:id="rId71"/>
    <p:sldId id="473" r:id="rId72"/>
    <p:sldId id="474" r:id="rId73"/>
    <p:sldId id="475" r:id="rId74"/>
    <p:sldId id="309" r:id="rId75"/>
    <p:sldId id="476" r:id="rId76"/>
    <p:sldId id="477" r:id="rId77"/>
    <p:sldId id="478" r:id="rId78"/>
    <p:sldId id="479" r:id="rId79"/>
    <p:sldId id="480" r:id="rId80"/>
    <p:sldId id="481" r:id="rId81"/>
    <p:sldId id="482" r:id="rId82"/>
    <p:sldId id="483" r:id="rId83"/>
    <p:sldId id="484" r:id="rId84"/>
    <p:sldId id="485" r:id="rId85"/>
    <p:sldId id="486" r:id="rId86"/>
    <p:sldId id="487" r:id="rId87"/>
    <p:sldId id="489" r:id="rId88"/>
    <p:sldId id="488" r:id="rId89"/>
    <p:sldId id="490" r:id="rId90"/>
    <p:sldId id="492" r:id="rId91"/>
    <p:sldId id="493" r:id="rId92"/>
    <p:sldId id="491" r:id="rId93"/>
    <p:sldId id="494" r:id="rId94"/>
    <p:sldId id="495" r:id="rId95"/>
    <p:sldId id="496" r:id="rId96"/>
    <p:sldId id="498" r:id="rId97"/>
    <p:sldId id="497" r:id="rId98"/>
    <p:sldId id="499" r:id="rId99"/>
    <p:sldId id="500" r:id="rId100"/>
    <p:sldId id="501" r:id="rId101"/>
    <p:sldId id="502" r:id="rId102"/>
    <p:sldId id="503" r:id="rId103"/>
    <p:sldId id="504" r:id="rId104"/>
    <p:sldId id="505" r:id="rId105"/>
    <p:sldId id="506" r:id="rId106"/>
    <p:sldId id="507" r:id="rId107"/>
    <p:sldId id="509" r:id="rId108"/>
    <p:sldId id="508" r:id="rId109"/>
    <p:sldId id="510" r:id="rId110"/>
    <p:sldId id="511" r:id="rId111"/>
    <p:sldId id="512" r:id="rId112"/>
    <p:sldId id="310" r:id="rId113"/>
    <p:sldId id="513" r:id="rId114"/>
    <p:sldId id="514" r:id="rId115"/>
    <p:sldId id="515" r:id="rId116"/>
    <p:sldId id="516" r:id="rId117"/>
    <p:sldId id="517" r:id="rId118"/>
    <p:sldId id="518" r:id="rId119"/>
    <p:sldId id="519" r:id="rId120"/>
    <p:sldId id="311" r:id="rId121"/>
    <p:sldId id="520" r:id="rId122"/>
    <p:sldId id="521" r:id="rId123"/>
    <p:sldId id="522" r:id="rId124"/>
    <p:sldId id="525" r:id="rId125"/>
    <p:sldId id="523" r:id="rId126"/>
    <p:sldId id="526" r:id="rId127"/>
    <p:sldId id="524" r:id="rId128"/>
    <p:sldId id="527" r:id="rId129"/>
    <p:sldId id="528" r:id="rId130"/>
    <p:sldId id="536" r:id="rId131"/>
    <p:sldId id="529" r:id="rId132"/>
    <p:sldId id="530" r:id="rId133"/>
    <p:sldId id="531" r:id="rId134"/>
    <p:sldId id="532" r:id="rId135"/>
    <p:sldId id="533" r:id="rId136"/>
    <p:sldId id="534" r:id="rId137"/>
    <p:sldId id="457" r:id="rId1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橘子 设计" initials="橘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0BD64"/>
    <a:srgbClr val="F2C340"/>
    <a:srgbClr val="FF9900"/>
    <a:srgbClr val="FF9933"/>
    <a:srgbClr val="33CCCC"/>
    <a:srgbClr val="9CC425"/>
    <a:srgbClr val="333333"/>
    <a:srgbClr val="1C4C4F"/>
    <a:srgbClr val="1748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368" autoAdjust="0"/>
    <p:restoredTop sz="94660"/>
  </p:normalViewPr>
  <p:slideViewPr>
    <p:cSldViewPr snapToGrid="0">
      <p:cViewPr varScale="1">
        <p:scale>
          <a:sx n="95" d="100"/>
          <a:sy n="95" d="100"/>
        </p:scale>
        <p:origin x="-114" y="-5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8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1EA7A-BD71-44C1-97C9-512F79FE33DA}" type="datetimeFigureOut">
              <a:rPr lang="zh-CN" altLang="en-US" smtClean="0"/>
              <a:t>2023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28539-268A-428E-A96A-D4EF9E182A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4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54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7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2007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1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18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3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0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0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0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03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0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FED7E08-476A-404F-9561-F8E263B011F3}"/>
              </a:ext>
            </a:extLst>
          </p:cNvPr>
          <p:cNvSpPr/>
          <p:nvPr/>
        </p:nvSpPr>
        <p:spPr>
          <a:xfrm>
            <a:off x="254744" y="188409"/>
            <a:ext cx="577495" cy="519566"/>
          </a:xfrm>
          <a:prstGeom prst="rect">
            <a:avLst/>
          </a:prstGeom>
          <a:solidFill>
            <a:srgbClr val="F0BD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97C31F8-25CF-440C-BDB5-4F6E8B4A26B7}"/>
              </a:ext>
            </a:extLst>
          </p:cNvPr>
          <p:cNvSpPr/>
          <p:nvPr/>
        </p:nvSpPr>
        <p:spPr>
          <a:xfrm>
            <a:off x="456840" y="355218"/>
            <a:ext cx="577495" cy="519566"/>
          </a:xfrm>
          <a:prstGeom prst="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3123171862"/>
      </p:ext>
    </p:extLst>
  </p:cSld>
  <p:clrMapOvr>
    <a:masterClrMapping/>
  </p:clrMapOvr>
  <p:transition spd="slow" advTm="0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2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657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3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 spd="slow" advTm="0">
    <p:comb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39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4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64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5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6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6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6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9.wmf"/><Relationship Id="rId2" Type="http://schemas.openxmlformats.org/officeDocument/2006/relationships/tags" Target="../tags/tag9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67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8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6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2.wmf"/><Relationship Id="rId2" Type="http://schemas.openxmlformats.org/officeDocument/2006/relationships/tags" Target="../tags/tag100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70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4.wmf"/><Relationship Id="rId2" Type="http://schemas.openxmlformats.org/officeDocument/2006/relationships/tags" Target="../tags/tag101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5.wmf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3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7.wmf"/><Relationship Id="rId2" Type="http://schemas.openxmlformats.org/officeDocument/2006/relationships/tags" Target="../tags/tag103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8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8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85.wmf"/><Relationship Id="rId2" Type="http://schemas.openxmlformats.org/officeDocument/2006/relationships/tags" Target="../tags/tag104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83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7.wmf"/><Relationship Id="rId2" Type="http://schemas.openxmlformats.org/officeDocument/2006/relationships/tags" Target="../tags/tag105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8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5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0.wmf"/><Relationship Id="rId2" Type="http://schemas.openxmlformats.org/officeDocument/2006/relationships/tags" Target="../tags/tag106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89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2.wmf"/><Relationship Id="rId2" Type="http://schemas.openxmlformats.org/officeDocument/2006/relationships/tags" Target="../tags/tag10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3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6.wmf"/><Relationship Id="rId2" Type="http://schemas.openxmlformats.org/officeDocument/2006/relationships/tags" Target="../tags/tag108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7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9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4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5.bin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5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1.wmf"/><Relationship Id="rId2" Type="http://schemas.openxmlformats.org/officeDocument/2006/relationships/tags" Target="../tags/tag111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02.wmf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0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07.bin"/><Relationship Id="rId2" Type="http://schemas.openxmlformats.org/officeDocument/2006/relationships/tags" Target="../tags/tag113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5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9.wmf"/><Relationship Id="rId2" Type="http://schemas.openxmlformats.org/officeDocument/2006/relationships/tags" Target="../tags/tag114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10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5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11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3.wmf"/><Relationship Id="rId2" Type="http://schemas.openxmlformats.org/officeDocument/2006/relationships/tags" Target="../tags/tag116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4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6.wmf"/><Relationship Id="rId2" Type="http://schemas.openxmlformats.org/officeDocument/2006/relationships/tags" Target="../tags/tag118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215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8.wmf"/><Relationship Id="rId2" Type="http://schemas.openxmlformats.org/officeDocument/2006/relationships/tags" Target="../tags/tag119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19.wmf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1.wmf"/><Relationship Id="rId2" Type="http://schemas.openxmlformats.org/officeDocument/2006/relationships/tags" Target="../tags/tag121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20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3.wmf"/><Relationship Id="rId2" Type="http://schemas.openxmlformats.org/officeDocument/2006/relationships/tags" Target="../tags/tag122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22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5.wmf"/><Relationship Id="rId2" Type="http://schemas.openxmlformats.org/officeDocument/2006/relationships/tags" Target="../tags/tag123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6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8.wmf"/><Relationship Id="rId2" Type="http://schemas.openxmlformats.org/officeDocument/2006/relationships/tags" Target="../tags/tag124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27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30.wmf"/><Relationship Id="rId2" Type="http://schemas.openxmlformats.org/officeDocument/2006/relationships/tags" Target="../tags/tag125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31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33.wmf"/><Relationship Id="rId2" Type="http://schemas.openxmlformats.org/officeDocument/2006/relationships/tags" Target="../tags/tag126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32.wmf"/><Relationship Id="rId4" Type="http://schemas.openxmlformats.org/officeDocument/2006/relationships/oleObject" Target="../embeddings/oleObject232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wmf"/><Relationship Id="rId2" Type="http://schemas.openxmlformats.org/officeDocument/2006/relationships/tags" Target="../tags/tag2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0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wmf"/><Relationship Id="rId2" Type="http://schemas.openxmlformats.org/officeDocument/2006/relationships/tags" Target="../tags/tag2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8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9.wmf"/><Relationship Id="rId2" Type="http://schemas.openxmlformats.org/officeDocument/2006/relationships/tags" Target="../tags/tag29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1.wmf"/><Relationship Id="rId2" Type="http://schemas.openxmlformats.org/officeDocument/2006/relationships/tags" Target="../tags/tag3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wmf"/><Relationship Id="rId2" Type="http://schemas.openxmlformats.org/officeDocument/2006/relationships/tags" Target="../tags/tag3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7.wmf"/><Relationship Id="rId2" Type="http://schemas.openxmlformats.org/officeDocument/2006/relationships/tags" Target="../tags/tag3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9.wmf"/><Relationship Id="rId2" Type="http://schemas.openxmlformats.org/officeDocument/2006/relationships/tags" Target="../tags/tag39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2.wmf"/><Relationship Id="rId2" Type="http://schemas.openxmlformats.org/officeDocument/2006/relationships/tags" Target="../tags/tag4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5.wmf"/><Relationship Id="rId2" Type="http://schemas.openxmlformats.org/officeDocument/2006/relationships/tags" Target="../tags/tag4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7.wmf"/><Relationship Id="rId2" Type="http://schemas.openxmlformats.org/officeDocument/2006/relationships/tags" Target="../tags/tag4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9.wmf"/><Relationship Id="rId2" Type="http://schemas.openxmlformats.org/officeDocument/2006/relationships/tags" Target="../tags/tag4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6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2" Type="http://schemas.openxmlformats.org/officeDocument/2006/relationships/tags" Target="../tags/tag4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1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1.bin"/><Relationship Id="rId2" Type="http://schemas.openxmlformats.org/officeDocument/2006/relationships/tags" Target="../tags/tag5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4.wmf"/><Relationship Id="rId2" Type="http://schemas.openxmlformats.org/officeDocument/2006/relationships/tags" Target="../tags/tag5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2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6.wmf"/><Relationship Id="rId2" Type="http://schemas.openxmlformats.org/officeDocument/2006/relationships/tags" Target="../tags/tag5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0.wmf"/><Relationship Id="rId2" Type="http://schemas.openxmlformats.org/officeDocument/2006/relationships/tags" Target="../tags/tag5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wmf"/><Relationship Id="rId2" Type="http://schemas.openxmlformats.org/officeDocument/2006/relationships/tags" Target="../tags/tag6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4.wmf"/><Relationship Id="rId2" Type="http://schemas.openxmlformats.org/officeDocument/2006/relationships/tags" Target="../tags/tag6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7.wmf"/><Relationship Id="rId2" Type="http://schemas.openxmlformats.org/officeDocument/2006/relationships/tags" Target="../tags/tag6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0.wmf"/><Relationship Id="rId2" Type="http://schemas.openxmlformats.org/officeDocument/2006/relationships/tags" Target="../tags/tag64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5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4.wmf"/><Relationship Id="rId2" Type="http://schemas.openxmlformats.org/officeDocument/2006/relationships/tags" Target="../tags/tag6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2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1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1.wmf"/><Relationship Id="rId2" Type="http://schemas.openxmlformats.org/officeDocument/2006/relationships/tags" Target="../tags/tag68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5.wmf"/><Relationship Id="rId2" Type="http://schemas.openxmlformats.org/officeDocument/2006/relationships/tags" Target="../tags/tag69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0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8.wmf"/><Relationship Id="rId2" Type="http://schemas.openxmlformats.org/officeDocument/2006/relationships/tags" Target="../tags/tag71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1.wmf"/><Relationship Id="rId2" Type="http://schemas.openxmlformats.org/officeDocument/2006/relationships/tags" Target="../tags/tag73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6.bin"/><Relationship Id="rId2" Type="http://schemas.openxmlformats.org/officeDocument/2006/relationships/tags" Target="../tags/tag74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9.wmf"/><Relationship Id="rId2" Type="http://schemas.openxmlformats.org/officeDocument/2006/relationships/tags" Target="../tags/tag75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6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2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2.wmf"/><Relationship Id="rId2" Type="http://schemas.openxmlformats.org/officeDocument/2006/relationships/tags" Target="../tags/tag7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4.wmf"/><Relationship Id="rId2" Type="http://schemas.openxmlformats.org/officeDocument/2006/relationships/tags" Target="../tags/tag78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6.wmf"/><Relationship Id="rId2" Type="http://schemas.openxmlformats.org/officeDocument/2006/relationships/tags" Target="../tags/tag79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0.wmf"/><Relationship Id="rId2" Type="http://schemas.openxmlformats.org/officeDocument/2006/relationships/tags" Target="../tags/tag80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3.wmf"/><Relationship Id="rId2" Type="http://schemas.openxmlformats.org/officeDocument/2006/relationships/tags" Target="../tags/tag81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4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6.wmf"/><Relationship Id="rId2" Type="http://schemas.openxmlformats.org/officeDocument/2006/relationships/tags" Target="../tags/tag8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4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8.wmf"/><Relationship Id="rId2" Type="http://schemas.openxmlformats.org/officeDocument/2006/relationships/tags" Target="../tags/tag83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wmf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5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6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49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7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5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3.wmf"/><Relationship Id="rId2" Type="http://schemas.openxmlformats.org/officeDocument/2006/relationships/tags" Target="../tags/tag88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9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55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1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0.bin"/><Relationship Id="rId2" Type="http://schemas.openxmlformats.org/officeDocument/2006/relationships/tags" Target="../tags/tag90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1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61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4.wmf"/><Relationship Id="rId2" Type="http://schemas.openxmlformats.org/officeDocument/2006/relationships/tags" Target="../tags/tag9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5501894" y="2782734"/>
            <a:ext cx="59505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线 性 代 数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D1D37CB0-B9FB-4EED-BF10-27E259BEEBD0}"/>
              </a:ext>
            </a:extLst>
          </p:cNvPr>
          <p:cNvSpPr/>
          <p:nvPr/>
        </p:nvSpPr>
        <p:spPr>
          <a:xfrm>
            <a:off x="8929830" y="5476349"/>
            <a:ext cx="2801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30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戴斌祥  杨蕊  主编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E0928F35-9EDB-4BB0-826F-0F02B03401AF}"/>
              </a:ext>
            </a:extLst>
          </p:cNvPr>
          <p:cNvGrpSpPr/>
          <p:nvPr/>
        </p:nvGrpSpPr>
        <p:grpSpPr>
          <a:xfrm>
            <a:off x="10029371" y="1429215"/>
            <a:ext cx="2162630" cy="526107"/>
            <a:chOff x="10029371" y="1429215"/>
            <a:chExt cx="2162630" cy="526107"/>
          </a:xfrm>
        </p:grpSpPr>
        <p:sp>
          <p:nvSpPr>
            <p:cNvPr id="56" name="任意多边形: 形状 27">
              <a:extLst>
                <a:ext uri="{FF2B5EF4-FFF2-40B4-BE49-F238E27FC236}">
                  <a16:creationId xmlns:a16="http://schemas.microsoft.com/office/drawing/2014/main" xmlns="" id="{923BDE01-0FD9-4384-A9B8-165A4890C4B6}"/>
                </a:ext>
              </a:extLst>
            </p:cNvPr>
            <p:cNvSpPr/>
            <p:nvPr/>
          </p:nvSpPr>
          <p:spPr>
            <a:xfrm>
              <a:off x="10029371" y="1429215"/>
              <a:ext cx="2162630" cy="521109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xmlns="" id="{B036EB58-C2B5-4FEE-A06B-FFCC592929E3}"/>
                </a:ext>
              </a:extLst>
            </p:cNvPr>
            <p:cNvSpPr/>
            <p:nvPr/>
          </p:nvSpPr>
          <p:spPr>
            <a:xfrm>
              <a:off x="10501701" y="1493657"/>
              <a:ext cx="13767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（第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4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版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9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/>
      <p:bldP spid="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043533" y="1553559"/>
            <a:ext cx="1747675" cy="841249"/>
            <a:chOff x="1990749" y="1147590"/>
            <a:chExt cx="1747675" cy="841249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7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944727" y="2616335"/>
            <a:ext cx="48695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不同型的零矩阵是不同的。</a:t>
            </a:r>
            <a:endParaRPr lang="zh-CN" altLang="en-US" sz="2400" b="1" kern="0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29125" y="3417335"/>
            <a:ext cx="894558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于第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与第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叉位置的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方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对角线元素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所在的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称为</a:t>
            </a: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的主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792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1155093" y="1375002"/>
            <a:ext cx="989390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一个矩阵 </a:t>
            </a:r>
            <a:r>
              <a:rPr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可以经过有限次初等行变换化为行阶梯形矩阵，并进一步化为行最简形矩阵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125775" y="2805534"/>
            <a:ext cx="9923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一个矩阵都有等价标准形，矩阵 </a:t>
            </a:r>
            <a:r>
              <a:rPr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，当且仅当它们有相同的等价标准形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u="none" dirty="0" smtClean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768593" y="1445379"/>
            <a:ext cx="1260140" cy="523220"/>
            <a:chOff x="1522698" y="4377511"/>
            <a:chExt cx="1260140" cy="523220"/>
          </a:xfrm>
        </p:grpSpPr>
        <p:sp>
          <p:nvSpPr>
            <p:cNvPr id="13" name="矩形 12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152992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768593" y="2887845"/>
            <a:ext cx="1260140" cy="523220"/>
            <a:chOff x="1522698" y="4377511"/>
            <a:chExt cx="1260140" cy="523220"/>
          </a:xfrm>
        </p:grpSpPr>
        <p:sp>
          <p:nvSpPr>
            <p:cNvPr id="21" name="矩形 20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24" name="TextBox 23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TextBox 24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556173" y="4291876"/>
            <a:ext cx="1747675" cy="841249"/>
            <a:chOff x="1990749" y="1147590"/>
            <a:chExt cx="1747675" cy="841249"/>
          </a:xfrm>
        </p:grpSpPr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29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1099620" y="5231664"/>
            <a:ext cx="10153128" cy="964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400"/>
              </a:lnSpc>
              <a:spcBef>
                <a:spcPts val="0"/>
              </a:spcBef>
            </a:pPr>
            <a:r>
              <a:rPr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矩阵 </a:t>
            </a:r>
            <a:r>
              <a:rPr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行阶梯形矩阵和行最简形矩阵不是唯一的，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矩阵 </a:t>
            </a:r>
            <a:r>
              <a:rPr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价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形是唯一的。</a:t>
            </a:r>
            <a:endParaRPr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2412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3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38623" y="1177291"/>
            <a:ext cx="10273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由单位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一次初等变换得到的矩阵称为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46905" y="2026726"/>
            <a:ext cx="10273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与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或交换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与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），得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814638" y="3136900"/>
            <a:ext cx="6160888" cy="3367088"/>
            <a:chOff x="1916979" y="2844740"/>
            <a:chExt cx="6160888" cy="3367088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6249067" y="3586425"/>
              <a:ext cx="1828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  <a:r>
                <a:rPr kumimoji="0" lang="zh-CN" alt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6249067" y="4987938"/>
              <a:ext cx="128629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256364"/>
                </p:ext>
              </p:extLst>
            </p:nvPr>
          </p:nvGraphicFramePr>
          <p:xfrm>
            <a:off x="1916979" y="2844740"/>
            <a:ext cx="4359275" cy="336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5" name="Equation" r:id="rId4" imgW="3962160" imgH="3060360" progId="Equation.DSMT4">
                    <p:embed/>
                  </p:oleObj>
                </mc:Choice>
                <mc:Fallback>
                  <p:oleObj name="Equation" r:id="rId4" imgW="3962160" imgH="306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16979" y="2844740"/>
                          <a:ext cx="4359275" cy="3367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558702" y="1273682"/>
            <a:ext cx="1512168" cy="523220"/>
            <a:chOff x="1414686" y="1053530"/>
            <a:chExt cx="1512168" cy="523220"/>
          </a:xfrm>
        </p:grpSpPr>
        <p:sp>
          <p:nvSpPr>
            <p:cNvPr id="13" name="椭圆 12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8" name="TextBox 17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" name="TextBox 14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TextBox 15"/>
            <p:cNvSpPr txBox="1">
              <a:spLocks noChangeAspect="1"/>
            </p:cNvSpPr>
            <p:nvPr/>
          </p:nvSpPr>
          <p:spPr>
            <a:xfrm>
              <a:off x="2344960" y="1053530"/>
              <a:ext cx="58189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73968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99582" y="1197492"/>
            <a:ext cx="102971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用常数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），得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148142" y="2352675"/>
            <a:ext cx="5895716" cy="2873375"/>
            <a:chOff x="2791778" y="2060883"/>
            <a:chExt cx="5895716" cy="2873375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824713"/>
                </p:ext>
              </p:extLst>
            </p:nvPr>
          </p:nvGraphicFramePr>
          <p:xfrm>
            <a:off x="2791778" y="2060883"/>
            <a:ext cx="3981450" cy="287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0" name="Equation" r:id="rId4" imgW="3288960" imgH="2374560" progId="Equation.DSMT4">
                    <p:embed/>
                  </p:oleObj>
                </mc:Choice>
                <mc:Fallback>
                  <p:oleObj name="Equation" r:id="rId4" imgW="3288960" imgH="237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91778" y="2060883"/>
                          <a:ext cx="3981450" cy="287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6858694" y="3267497"/>
              <a:ext cx="1828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；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52714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74905" y="1285717"/>
            <a:ext cx="100811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将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的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加到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或将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的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加到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）得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498725" y="2328863"/>
            <a:ext cx="6381275" cy="2873375"/>
            <a:chOff x="2839941" y="1925073"/>
            <a:chExt cx="6381275" cy="2873375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354951"/>
                </p:ext>
              </p:extLst>
            </p:nvPr>
          </p:nvGraphicFramePr>
          <p:xfrm>
            <a:off x="2839941" y="1925073"/>
            <a:ext cx="4441825" cy="287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34" name="Equation" r:id="rId4" imgW="3670200" imgH="2374560" progId="Equation.DSMT4">
                    <p:embed/>
                  </p:oleObj>
                </mc:Choice>
                <mc:Fallback>
                  <p:oleObj name="Equation" r:id="rId4" imgW="3670200" imgH="237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941" y="1925073"/>
                          <a:ext cx="4441825" cy="287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392416" y="2665511"/>
              <a:ext cx="1828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392416" y="3536535"/>
              <a:ext cx="1828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65971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236914" y="1665754"/>
            <a:ext cx="10081119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，初等矩阵都是可逆的，它们的逆矩阵还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03375"/>
              </p:ext>
            </p:extLst>
          </p:nvPr>
        </p:nvGraphicFramePr>
        <p:xfrm>
          <a:off x="3128837" y="2704346"/>
          <a:ext cx="527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Equation" r:id="rId4" imgW="5270400" imgH="863280" progId="Equation.DSMT4">
                  <p:embed/>
                </p:oleObj>
              </mc:Choice>
              <mc:Fallback>
                <p:oleObj name="Equation" r:id="rId4" imgW="5270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837" y="2704346"/>
                        <a:ext cx="5270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0750"/>
              </p:ext>
            </p:extLst>
          </p:nvPr>
        </p:nvGraphicFramePr>
        <p:xfrm>
          <a:off x="3722053" y="406653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Equation" r:id="rId6" imgW="3352680" imgH="406080" progId="Equation.DSMT4">
                  <p:embed/>
                </p:oleObj>
              </mc:Choice>
              <mc:Fallback>
                <p:oleObj name="Equation" r:id="rId6" imgW="335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2053" y="4066530"/>
                        <a:ext cx="335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1639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6614" y="1244390"/>
            <a:ext cx="1022513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一个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行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初等行变换，相当于用相应的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左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行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初等列变换，相当于用相应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右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553448" y="1308041"/>
            <a:ext cx="1260140" cy="523220"/>
            <a:chOff x="1522698" y="4377511"/>
            <a:chExt cx="1260140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6040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6613" y="3039930"/>
            <a:ext cx="109834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初等行变换的情形，初等列变换的情形可同样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。将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66614" y="4019962"/>
            <a:ext cx="10225136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kumimoji="1" lang="zh-CN" altLang="en-US" sz="2400" u="none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205089" y="4880426"/>
            <a:ext cx="33481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517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utoUpdateAnimBg="0"/>
      <p:bldP spid="12" grpId="0" autoUpdateAnimBg="0"/>
      <p:bldP spid="1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292492" y="1286409"/>
            <a:ext cx="3719688" cy="4161022"/>
            <a:chOff x="875313" y="2883986"/>
            <a:chExt cx="3719688" cy="4161022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875313" y="2883986"/>
              <a:ext cx="371968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矩阵的分块乘法，得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96850"/>
                </p:ext>
              </p:extLst>
            </p:nvPr>
          </p:nvGraphicFramePr>
          <p:xfrm>
            <a:off x="1382861" y="3870008"/>
            <a:ext cx="2044700" cy="317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9" name="Equation" r:id="rId4" imgW="2044440" imgH="3174840" progId="Equation.DSMT4">
                    <p:embed/>
                  </p:oleObj>
                </mc:Choice>
                <mc:Fallback>
                  <p:oleObj name="Equation" r:id="rId4" imgW="2044440" imgH="3174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82861" y="3870008"/>
                          <a:ext cx="2044700" cy="317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582454" y="3666858"/>
            <a:ext cx="5588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当于把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；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9110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75229"/>
              </p:ext>
            </p:extLst>
          </p:nvPr>
        </p:nvGraphicFramePr>
        <p:xfrm>
          <a:off x="1979613" y="1098550"/>
          <a:ext cx="2159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4" name="Equation" r:id="rId4" imgW="2158920" imgH="2260440" progId="Equation.DSMT4">
                  <p:embed/>
                </p:oleObj>
              </mc:Choice>
              <mc:Fallback>
                <p:oleObj name="Equation" r:id="rId4" imgW="215892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613" y="1098550"/>
                        <a:ext cx="21590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155734" y="2046286"/>
            <a:ext cx="41101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当于用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41523"/>
              </p:ext>
            </p:extLst>
          </p:nvPr>
        </p:nvGraphicFramePr>
        <p:xfrm>
          <a:off x="1628775" y="3424238"/>
          <a:ext cx="31496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5" name="Equation" r:id="rId6" imgW="3149280" imgH="3174840" progId="Equation.DSMT4">
                  <p:embed/>
                </p:oleObj>
              </mc:Choice>
              <mc:Fallback>
                <p:oleObj name="Equation" r:id="rId6" imgW="314928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8775" y="3424238"/>
                        <a:ext cx="314960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049054" y="4912629"/>
            <a:ext cx="64876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当于把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的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加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。证毕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3226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81961" y="2995113"/>
            <a:ext cx="1022513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81961" y="1237546"/>
            <a:ext cx="1022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矩阵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0759"/>
              </p:ext>
            </p:extLst>
          </p:nvPr>
        </p:nvGraphicFramePr>
        <p:xfrm>
          <a:off x="4742180" y="1675130"/>
          <a:ext cx="184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4" name="Equation" r:id="rId4" imgW="1841400" imgH="863280" progId="Equation.DSMT4">
                  <p:embed/>
                </p:oleObj>
              </mc:Choice>
              <mc:Fallback>
                <p:oleObj name="Equation" r:id="rId4" imgW="1841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2180" y="1675130"/>
                        <a:ext cx="1841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93414"/>
              </p:ext>
            </p:extLst>
          </p:nvPr>
        </p:nvGraphicFramePr>
        <p:xfrm>
          <a:off x="3056079" y="2797523"/>
          <a:ext cx="567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5" name="Equation" r:id="rId6" imgW="5676840" imgH="863280" progId="Equation.DSMT4">
                  <p:embed/>
                </p:oleObj>
              </mc:Choice>
              <mc:Fallback>
                <p:oleObj name="Equation" r:id="rId6" imgW="56768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6079" y="2797523"/>
                        <a:ext cx="5676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81961" y="4279767"/>
            <a:ext cx="1022513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70946"/>
              </p:ext>
            </p:extLst>
          </p:nvPr>
        </p:nvGraphicFramePr>
        <p:xfrm>
          <a:off x="3786188" y="4087813"/>
          <a:ext cx="421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6" name="Equation" r:id="rId8" imgW="4216320" imgH="965160" progId="Equation.DSMT4">
                  <p:embed/>
                </p:oleObj>
              </mc:Choice>
              <mc:Fallback>
                <p:oleObj name="Equation" r:id="rId8" imgW="4216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6188" y="4087813"/>
                        <a:ext cx="4216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81961" y="5198905"/>
            <a:ext cx="102251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说明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将第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的元素乘以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到第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的对应元素上的初等行变换所得到的矩阵等于用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+2(2)]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乘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70937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10630" y="1485578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充分必要条件是有初等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48881" y="2761898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34335" y="3615614"/>
            <a:ext cx="100957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充分必要条件是存在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可逆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86635" y="4917760"/>
            <a:ext cx="5865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Q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853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63669" y="1992834"/>
            <a:ext cx="10513168" cy="1200329"/>
            <a:chOff x="838622" y="3645818"/>
            <a:chExt cx="10513168" cy="1200329"/>
          </a:xfrm>
        </p:grpSpPr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838622" y="3645818"/>
              <a:ext cx="1051316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如果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(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j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元素满足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条件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</a:t>
              </a:r>
              <a:r>
                <a:rPr kumimoji="1" lang="zh-CN" altLang="en-US" sz="2400" u="none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主对角线以下的元素全为零，则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三角形矩阵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487878"/>
                </p:ext>
              </p:extLst>
            </p:nvPr>
          </p:nvGraphicFramePr>
          <p:xfrm>
            <a:off x="6539106" y="3817273"/>
            <a:ext cx="3302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82" name="Equation" r:id="rId5" imgW="3301920" imgH="419040" progId="Equation.DSMT4">
                    <p:embed/>
                  </p:oleObj>
                </mc:Choice>
                <mc:Fallback>
                  <p:oleObj name="Equation" r:id="rId5" imgW="33019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39106" y="3817273"/>
                          <a:ext cx="3302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58489"/>
              </p:ext>
            </p:extLst>
          </p:nvPr>
        </p:nvGraphicFramePr>
        <p:xfrm>
          <a:off x="4238625" y="3651250"/>
          <a:ext cx="304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7" imgW="3047760" imgH="1803240" progId="Equation.DSMT4">
                  <p:embed/>
                </p:oleObj>
              </mc:Choice>
              <mc:Fallback>
                <p:oleObj name="Equation" r:id="rId7" imgW="304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8625" y="3651250"/>
                        <a:ext cx="3048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283546" y="1252803"/>
            <a:ext cx="304861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 三角形矩阵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4962367" y="4074051"/>
            <a:ext cx="1885952" cy="1371596"/>
            <a:chOff x="6905623" y="295281"/>
            <a:chExt cx="1885952" cy="1371596"/>
          </a:xfrm>
        </p:grpSpPr>
        <p:sp>
          <p:nvSpPr>
            <p:cNvPr id="25" name="AutoShape 10"/>
            <p:cNvSpPr>
              <a:spLocks noChangeArrowheads="1"/>
            </p:cNvSpPr>
            <p:nvPr/>
          </p:nvSpPr>
          <p:spPr bwMode="auto">
            <a:xfrm rot="10800000" flipH="1" flipV="1">
              <a:off x="6905623" y="295281"/>
              <a:ext cx="1885952" cy="1371596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191375" y="103823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74019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15779" y="26899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用初等变换求逆矩阵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6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018737" y="3834249"/>
            <a:ext cx="6780583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15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38622" y="1441449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，则下面的命题的等价的：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38622" y="4974272"/>
            <a:ext cx="8229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经过一系列初等行（列）变换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838622" y="2121534"/>
            <a:ext cx="51133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可逆的；</a:t>
            </a:r>
          </a:p>
        </p:txBody>
      </p:sp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838622" y="2813684"/>
            <a:ext cx="5113337" cy="534988"/>
            <a:chOff x="249" y="2024"/>
            <a:chExt cx="3221" cy="337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49" y="2024"/>
              <a:ext cx="322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             是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单位矩阵； </a:t>
              </a:r>
            </a:p>
          </p:txBody>
        </p:sp>
        <p:graphicFrame>
          <p:nvGraphicFramePr>
            <p:cNvPr id="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086388"/>
                </p:ext>
              </p:extLst>
            </p:nvPr>
          </p:nvGraphicFramePr>
          <p:xfrm>
            <a:off x="1062" y="2081"/>
            <a:ext cx="80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" name="Equation" r:id="rId4" imgW="583920" imgH="203040" progId="Equation.DSMT4">
                    <p:embed/>
                  </p:oleObj>
                </mc:Choice>
                <mc:Fallback>
                  <p:oleObj name="Equation" r:id="rId4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2081"/>
                          <a:ext cx="80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6"/>
          <p:cNvGrpSpPr>
            <a:grpSpLocks/>
          </p:cNvGrpSpPr>
          <p:nvPr/>
        </p:nvGrpSpPr>
        <p:grpSpPr bwMode="auto">
          <a:xfrm>
            <a:off x="838622" y="3591561"/>
            <a:ext cx="7848600" cy="1243013"/>
            <a:chOff x="249" y="2432"/>
            <a:chExt cx="4944" cy="783"/>
          </a:xfrm>
        </p:grpSpPr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249" y="2432"/>
              <a:ext cx="49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存在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初等矩阵                       ，使 </a:t>
              </a:r>
            </a:p>
          </p:txBody>
        </p:sp>
        <p:graphicFrame>
          <p:nvGraphicFramePr>
            <p:cNvPr id="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294138"/>
                </p:ext>
              </p:extLst>
            </p:nvPr>
          </p:nvGraphicFramePr>
          <p:xfrm>
            <a:off x="2606" y="2475"/>
            <a:ext cx="104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" name="Equation" r:id="rId6" imgW="761760" imgH="228600" progId="Equation.DSMT4">
                    <p:embed/>
                  </p:oleObj>
                </mc:Choice>
                <mc:Fallback>
                  <p:oleObj name="Equation" r:id="rId6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2475"/>
                          <a:ext cx="104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152415"/>
                </p:ext>
              </p:extLst>
            </p:nvPr>
          </p:nvGraphicFramePr>
          <p:xfrm>
            <a:off x="3005" y="2902"/>
            <a:ext cx="118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" name="Equation" r:id="rId8" imgW="863280" imgH="228600" progId="Equation.DSMT4">
                    <p:embed/>
                  </p:oleObj>
                </mc:Choice>
                <mc:Fallback>
                  <p:oleObj name="Equation" r:id="rId8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902"/>
                          <a:ext cx="118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553448" y="1412874"/>
            <a:ext cx="1260140" cy="523220"/>
            <a:chOff x="1522698" y="4377511"/>
            <a:chExt cx="1260140" cy="523220"/>
          </a:xfrm>
        </p:grpSpPr>
        <p:sp>
          <p:nvSpPr>
            <p:cNvPr id="36" name="矩形 35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37" name="TextBox 36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TextBox 37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0356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06438" y="1122874"/>
            <a:ext cx="10445352" cy="2160591"/>
            <a:chOff x="906438" y="909514"/>
            <a:chExt cx="10445352" cy="2160591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906438" y="909514"/>
              <a:ext cx="10445352" cy="2160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证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。由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理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u="none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定理</a:t>
              </a:r>
              <a:r>
                <a:rPr kumimoji="1" lang="en-US" altLang="zh-CN" sz="2400" u="none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对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施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干次初等变换可化为等价标准形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定理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施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初等变换相当于用相应的初等矩阵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乘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且初等矩阵可逆，则其乘积亦可逆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所以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｜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｜≠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于是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能有任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列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元素全为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此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667596"/>
                </p:ext>
              </p:extLst>
            </p:nvPr>
          </p:nvGraphicFramePr>
          <p:xfrm>
            <a:off x="2926854" y="1111250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0" name="Equation" r:id="rId4" imgW="330120" imgH="228600" progId="Equation.DSMT4">
                    <p:embed/>
                  </p:oleObj>
                </mc:Choice>
                <mc:Fallback>
                  <p:oleObj name="Equation" r:id="rId4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26854" y="1111250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053487"/>
                </p:ext>
              </p:extLst>
            </p:nvPr>
          </p:nvGraphicFramePr>
          <p:xfrm>
            <a:off x="8457996" y="2654894"/>
            <a:ext cx="774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1" name="Equation" r:id="rId6" imgW="774360" imgH="266400" progId="Equation.DSMT4">
                    <p:embed/>
                  </p:oleObj>
                </mc:Choice>
                <mc:Fallback>
                  <p:oleObj name="Equation" r:id="rId6" imgW="774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57996" y="2654894"/>
                          <a:ext cx="774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842184" y="3414430"/>
            <a:ext cx="10346926" cy="1052596"/>
            <a:chOff x="842184" y="2925738"/>
            <a:chExt cx="10346926" cy="1052596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842184" y="2925738"/>
              <a:ext cx="10346926" cy="1052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。由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根据等价的对称性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知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经若干次初等变换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为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从而存在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初等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使</a:t>
              </a:r>
              <a:endPara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50183"/>
                </p:ext>
              </p:extLst>
            </p:nvPr>
          </p:nvGraphicFramePr>
          <p:xfrm>
            <a:off x="2062758" y="3121918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2" name="Equation" r:id="rId8" imgW="330120" imgH="228600" progId="Equation.DSMT4">
                    <p:embed/>
                  </p:oleObj>
                </mc:Choice>
                <mc:Fallback>
                  <p:oleObj name="Equation" r:id="rId8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62758" y="3121918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022406"/>
                </p:ext>
              </p:extLst>
            </p:nvPr>
          </p:nvGraphicFramePr>
          <p:xfrm>
            <a:off x="3852043" y="3099673"/>
            <a:ext cx="774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3" name="Equation" r:id="rId10" imgW="774360" imgH="266400" progId="Equation.DSMT4">
                    <p:embed/>
                  </p:oleObj>
                </mc:Choice>
                <mc:Fallback>
                  <p:oleObj name="Equation" r:id="rId10" imgW="774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52043" y="3099673"/>
                          <a:ext cx="774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580111"/>
                </p:ext>
              </p:extLst>
            </p:nvPr>
          </p:nvGraphicFramePr>
          <p:xfrm>
            <a:off x="7720883" y="3089841"/>
            <a:ext cx="762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4" name="Equation" r:id="rId12" imgW="761760" imgH="266400" progId="Equation.DSMT4">
                    <p:embed/>
                  </p:oleObj>
                </mc:Choice>
                <mc:Fallback>
                  <p:oleObj name="Equation" r:id="rId12" imgW="76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20883" y="3089841"/>
                          <a:ext cx="762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6745"/>
              </p:ext>
            </p:extLst>
          </p:nvPr>
        </p:nvGraphicFramePr>
        <p:xfrm>
          <a:off x="4560744" y="4730006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5" name="Equation" r:id="rId14" imgW="2666880" imgH="380880" progId="Equation.DSMT4">
                  <p:embed/>
                </p:oleObj>
              </mc:Choice>
              <mc:Fallback>
                <p:oleObj name="Equation" r:id="rId14" imgW="266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0744" y="4730006"/>
                        <a:ext cx="2667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8604"/>
              </p:ext>
            </p:extLst>
          </p:nvPr>
        </p:nvGraphicFramePr>
        <p:xfrm>
          <a:off x="5017453" y="5854442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6" name="Equation" r:id="rId16" imgW="1663560" imgH="380880" progId="Equation.DSMT4">
                  <p:embed/>
                </p:oleObj>
              </mc:Choice>
              <mc:Fallback>
                <p:oleObj name="Equation" r:id="rId16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7453" y="5854442"/>
                        <a:ext cx="166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 rot="5400000">
            <a:off x="5349912" y="5354050"/>
            <a:ext cx="577768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454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34335" y="1444628"/>
            <a:ext cx="10445352" cy="609398"/>
            <a:chOff x="906438" y="909514"/>
            <a:chExt cx="10445352" cy="609398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906438" y="909514"/>
              <a:ext cx="10445352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。由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115773"/>
                </p:ext>
              </p:extLst>
            </p:nvPr>
          </p:nvGraphicFramePr>
          <p:xfrm>
            <a:off x="2033588" y="1139825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26" name="Equation" r:id="rId4" imgW="330120" imgH="228600" progId="Equation.DSMT4">
                    <p:embed/>
                  </p:oleObj>
                </mc:Choice>
                <mc:Fallback>
                  <p:oleObj name="Equation" r:id="rId4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3588" y="1139825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70081" y="2524748"/>
            <a:ext cx="10509606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04278"/>
              </p:ext>
            </p:extLst>
          </p:nvPr>
        </p:nvGraphicFramePr>
        <p:xfrm>
          <a:off x="4904377" y="3049315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7" name="Equation" r:id="rId6" imgW="2400120" imgH="419040" progId="Equation.DSMT4">
                  <p:embed/>
                </p:oleObj>
              </mc:Choice>
              <mc:Fallback>
                <p:oleObj name="Equation" r:id="rId6" imgW="240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4377" y="3049315"/>
                        <a:ext cx="240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02265"/>
              </p:ext>
            </p:extLst>
          </p:nvPr>
        </p:nvGraphicFramePr>
        <p:xfrm>
          <a:off x="5282510" y="2164708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8" name="Equation" r:id="rId8" imgW="1663560" imgH="380880" progId="Equation.DSMT4">
                  <p:embed/>
                </p:oleObj>
              </mc:Choice>
              <mc:Fallback>
                <p:oleObj name="Equation" r:id="rId8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2510" y="2164708"/>
                        <a:ext cx="166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034335" y="3695579"/>
            <a:ext cx="10445352" cy="1070229"/>
            <a:chOff x="906438" y="3160465"/>
            <a:chExt cx="10445352" cy="1070229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906438" y="3160465"/>
              <a:ext cx="10445352" cy="1070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于                         仍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初等矩阵，由定理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上式说明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施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干次初等行变换可化为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列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情形类似可证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得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805746"/>
                </p:ext>
              </p:extLst>
            </p:nvPr>
          </p:nvGraphicFramePr>
          <p:xfrm>
            <a:off x="1625583" y="3290045"/>
            <a:ext cx="2032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29" name="Equation" r:id="rId10" imgW="2031840" imgH="419040" progId="Equation.DSMT4">
                    <p:embed/>
                  </p:oleObj>
                </mc:Choice>
                <mc:Fallback>
                  <p:oleObj name="Equation" r:id="rId10" imgW="2031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25583" y="3290045"/>
                          <a:ext cx="2032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9073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96151" y="1583109"/>
            <a:ext cx="10445352" cy="1126462"/>
            <a:chOff x="906438" y="909514"/>
            <a:chExt cx="10445352" cy="112646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906438" y="909514"/>
              <a:ext cx="10445352" cy="1126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设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经过一系列初等行变换化为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存在初等矩阵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使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039409"/>
                </p:ext>
              </p:extLst>
            </p:nvPr>
          </p:nvGraphicFramePr>
          <p:xfrm>
            <a:off x="2033588" y="1138695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4" name="Equation" r:id="rId4" imgW="330120" imgH="228600" progId="Equation.DSMT4">
                    <p:embed/>
                  </p:oleObj>
                </mc:Choice>
                <mc:Fallback>
                  <p:oleObj name="Equation" r:id="rId4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3588" y="1138695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79569"/>
              </p:ext>
            </p:extLst>
          </p:nvPr>
        </p:nvGraphicFramePr>
        <p:xfrm>
          <a:off x="4824896" y="2895918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6" imgW="2031840" imgH="380880" progId="Equation.DSMT4">
                  <p:embed/>
                </p:oleObj>
              </mc:Choice>
              <mc:Fallback>
                <p:oleObj name="Equation" r:id="rId6" imgW="2031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896" y="2895918"/>
                        <a:ext cx="203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204580" y="3566130"/>
            <a:ext cx="757366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初等方阵都是可逆的，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。证毕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1812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077937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74905" y="3053906"/>
            <a:ext cx="6814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¦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初等行变换 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66215" y="3732213"/>
            <a:ext cx="7909560" cy="1346200"/>
            <a:chOff x="1136286" y="2307057"/>
            <a:chExt cx="7909560" cy="1346200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206921"/>
                </p:ext>
              </p:extLst>
            </p:nvPr>
          </p:nvGraphicFramePr>
          <p:xfrm>
            <a:off x="5146946" y="2307057"/>
            <a:ext cx="38989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4" name="Equation" r:id="rId4" imgW="3898800" imgH="1346040" progId="Equation.DSMT4">
                    <p:embed/>
                  </p:oleObj>
                </mc:Choice>
                <mc:Fallback>
                  <p:oleObj name="Equation" r:id="rId4" imgW="38988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46946" y="2307057"/>
                          <a:ext cx="38989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507418"/>
                </p:ext>
              </p:extLst>
            </p:nvPr>
          </p:nvGraphicFramePr>
          <p:xfrm>
            <a:off x="1136286" y="2307057"/>
            <a:ext cx="39370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5" name="Equation" r:id="rId6" imgW="3936960" imgH="1346040" progId="Equation.DSMT4">
                    <p:embed/>
                  </p:oleObj>
                </mc:Choice>
                <mc:Fallback>
                  <p:oleObj name="Equation" r:id="rId6" imgW="39369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36286" y="2307057"/>
                          <a:ext cx="39370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1516860" y="2809397"/>
              <a:ext cx="0" cy="2794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3665984" y="2409347"/>
              <a:ext cx="0" cy="114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7698432" y="2380294"/>
              <a:ext cx="0" cy="114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246737" y="5272894"/>
            <a:ext cx="4559300" cy="1346200"/>
            <a:chOff x="2363788" y="4748213"/>
            <a:chExt cx="4559300" cy="134620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691182"/>
                </p:ext>
              </p:extLst>
            </p:nvPr>
          </p:nvGraphicFramePr>
          <p:xfrm>
            <a:off x="2363788" y="4748213"/>
            <a:ext cx="45593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6" name="Equation" r:id="rId8" imgW="4559040" imgH="1346040" progId="Equation.DSMT4">
                    <p:embed/>
                  </p:oleObj>
                </mc:Choice>
                <mc:Fallback>
                  <p:oleObj name="Equation" r:id="rId8" imgW="45590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63788" y="4748213"/>
                          <a:ext cx="45593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5422751" y="4809803"/>
              <a:ext cx="0" cy="114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774905" y="1520825"/>
            <a:ext cx="10387826" cy="1346200"/>
            <a:chOff x="891956" y="566579"/>
            <a:chExt cx="10387826" cy="1346200"/>
          </a:xfrm>
        </p:grpSpPr>
        <p:sp>
          <p:nvSpPr>
            <p:cNvPr id="28" name="Text Box 3"/>
            <p:cNvSpPr txBox="1">
              <a:spLocks noChangeArrowheads="1"/>
            </p:cNvSpPr>
            <p:nvPr/>
          </p:nvSpPr>
          <p:spPr bwMode="auto">
            <a:xfrm>
              <a:off x="891956" y="980597"/>
              <a:ext cx="1038782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4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              ，求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848760"/>
                </p:ext>
              </p:extLst>
            </p:nvPr>
          </p:nvGraphicFramePr>
          <p:xfrm>
            <a:off x="2842789" y="566579"/>
            <a:ext cx="20320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7" name="Equation" r:id="rId10" imgW="2031840" imgH="1346040" progId="Equation.DSMT4">
                    <p:embed/>
                  </p:oleObj>
                </mc:Choice>
                <mc:Fallback>
                  <p:oleObj name="Equation" r:id="rId10" imgW="20318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42789" y="566579"/>
                          <a:ext cx="20320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65622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70025" y="1497965"/>
            <a:ext cx="4178300" cy="1346200"/>
            <a:chOff x="2848963" y="1541903"/>
            <a:chExt cx="4178300" cy="134620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174685"/>
                </p:ext>
              </p:extLst>
            </p:nvPr>
          </p:nvGraphicFramePr>
          <p:xfrm>
            <a:off x="2848963" y="1541903"/>
            <a:ext cx="41783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99" name="Equation" r:id="rId4" imgW="4178160" imgH="1346040" progId="Equation.DSMT4">
                    <p:embed/>
                  </p:oleObj>
                </mc:Choice>
                <mc:Fallback>
                  <p:oleObj name="Equation" r:id="rId4" imgW="41781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48963" y="1541903"/>
                          <a:ext cx="41783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5593854" y="1633786"/>
              <a:ext cx="0" cy="114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861368" y="1488440"/>
            <a:ext cx="4343400" cy="1346200"/>
            <a:chOff x="3263604" y="2938655"/>
            <a:chExt cx="4343400" cy="134620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715255"/>
                </p:ext>
              </p:extLst>
            </p:nvPr>
          </p:nvGraphicFramePr>
          <p:xfrm>
            <a:off x="3263604" y="2938655"/>
            <a:ext cx="43434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00" name="Equation" r:id="rId6" imgW="4343400" imgH="1346040" progId="Equation.DSMT4">
                    <p:embed/>
                  </p:oleObj>
                </mc:Choice>
                <mc:Fallback>
                  <p:oleObj name="Equation" r:id="rId6" imgW="43434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63604" y="2938655"/>
                          <a:ext cx="43434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6260976" y="3029372"/>
              <a:ext cx="0" cy="1143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354138" y="3275713"/>
            <a:ext cx="4419600" cy="2032000"/>
            <a:chOff x="3225306" y="2594978"/>
            <a:chExt cx="4419600" cy="20320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65864"/>
                </p:ext>
              </p:extLst>
            </p:nvPr>
          </p:nvGraphicFramePr>
          <p:xfrm>
            <a:off x="3225306" y="2594978"/>
            <a:ext cx="4419600" cy="20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01" name="Equation" r:id="rId8" imgW="4419360" imgH="2031840" progId="Equation.DSMT4">
                    <p:embed/>
                  </p:oleObj>
                </mc:Choice>
                <mc:Fallback>
                  <p:oleObj name="Equation" r:id="rId8" imgW="4419360" imgH="2031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25306" y="2594978"/>
                          <a:ext cx="4419600" cy="20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5628782" y="2938463"/>
              <a:ext cx="0" cy="15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  <p:sp>
        <p:nvSpPr>
          <p:cNvPr id="15" name="右箭头 14"/>
          <p:cNvSpPr/>
          <p:nvPr/>
        </p:nvSpPr>
        <p:spPr>
          <a:xfrm>
            <a:off x="5960334" y="4183701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63708"/>
              </p:ext>
            </p:extLst>
          </p:nvPr>
        </p:nvGraphicFramePr>
        <p:xfrm>
          <a:off x="7056161" y="3275713"/>
          <a:ext cx="2781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2" name="Equation" r:id="rId10" imgW="2781000" imgH="2031840" progId="Equation.DSMT4">
                  <p:embed/>
                </p:oleObj>
              </mc:Choice>
              <mc:Fallback>
                <p:oleObj name="Equation" r:id="rId10" imgW="2781000" imgH="20318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61" y="3275713"/>
                        <a:ext cx="2781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354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初等变换求逆矩阵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6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860973" y="1457236"/>
            <a:ext cx="1747675" cy="841249"/>
            <a:chOff x="1990749" y="1147590"/>
            <a:chExt cx="1747675" cy="841249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9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953200" y="2537708"/>
            <a:ext cx="577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利用初等列变换的方法求逆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018572" y="3554100"/>
            <a:ext cx="2870200" cy="1346200"/>
            <a:chOff x="4597400" y="4725938"/>
            <a:chExt cx="2870200" cy="13462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057507"/>
                </p:ext>
              </p:extLst>
            </p:nvPr>
          </p:nvGraphicFramePr>
          <p:xfrm>
            <a:off x="4597400" y="4725938"/>
            <a:ext cx="28702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69" name="Equation" r:id="rId5" imgW="2869920" imgH="1346040" progId="Equation.DSMT4">
                    <p:embed/>
                  </p:oleObj>
                </mc:Choice>
                <mc:Fallback>
                  <p:oleObj name="Equation" r:id="rId5" imgW="286992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97400" y="4725938"/>
                          <a:ext cx="28702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连接符 22"/>
            <p:cNvCxnSpPr/>
            <p:nvPr/>
          </p:nvCxnSpPr>
          <p:spPr>
            <a:xfrm>
              <a:off x="4727054" y="5383535"/>
              <a:ext cx="288032" cy="0"/>
            </a:xfrm>
            <a:prstGeom prst="line">
              <a:avLst/>
            </a:prstGeom>
            <a:noFill/>
            <a:ln w="6350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>
              <a:off x="6849194" y="5383535"/>
              <a:ext cx="432048" cy="0"/>
            </a:xfrm>
            <a:prstGeom prst="line">
              <a:avLst/>
            </a:prstGeom>
            <a:noFill/>
            <a:ln w="6350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25856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15779" y="26899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 阵 的 秩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7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916680" y="3834249"/>
            <a:ext cx="5090160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37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94471" y="1605201"/>
            <a:ext cx="1031330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个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选定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和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，位于这些选定的行和列的交叉位置的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按原来的次序所组成的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行列式，称为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30710" y="1684477"/>
            <a:ext cx="1489560" cy="523220"/>
            <a:chOff x="1414686" y="1053530"/>
            <a:chExt cx="148956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55928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94471" y="3359527"/>
            <a:ext cx="103133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显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≤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{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较小的一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879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283546" y="1252803"/>
            <a:ext cx="304861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 三角形矩阵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847006" y="2049043"/>
            <a:ext cx="10302775" cy="1200329"/>
            <a:chOff x="694606" y="1269554"/>
            <a:chExt cx="10302775" cy="1200329"/>
          </a:xfrm>
        </p:grpSpPr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694606" y="1269554"/>
              <a:ext cx="10302775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如果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方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(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j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的元素满足条件                                          ，即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主对角以上的元素全为零，则称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三角形矩阵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649668"/>
                </p:ext>
              </p:extLst>
            </p:nvPr>
          </p:nvGraphicFramePr>
          <p:xfrm>
            <a:off x="6641585" y="1430954"/>
            <a:ext cx="3302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4" name="Equation" r:id="rId5" imgW="3301920" imgH="419040" progId="Equation.DSMT4">
                    <p:embed/>
                  </p:oleObj>
                </mc:Choice>
                <mc:Fallback>
                  <p:oleObj name="Equation" r:id="rId5" imgW="33019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41585" y="1430954"/>
                          <a:ext cx="3302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5807"/>
              </p:ext>
            </p:extLst>
          </p:nvPr>
        </p:nvGraphicFramePr>
        <p:xfrm>
          <a:off x="4332157" y="3543300"/>
          <a:ext cx="3073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5" name="Equation" r:id="rId7" imgW="3073320" imgH="1803240" progId="Equation.DSMT4">
                  <p:embed/>
                </p:oleObj>
              </mc:Choice>
              <mc:Fallback>
                <p:oleObj name="Equation" r:id="rId7" imgW="30733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2157" y="3543300"/>
                        <a:ext cx="3073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999406" y="5811391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上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矩阵与下三角矩阵统称为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矩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301240" y="3624808"/>
            <a:ext cx="1962144" cy="1447800"/>
            <a:chOff x="7077075" y="-1"/>
            <a:chExt cx="1962144" cy="1447800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auto">
            <a:xfrm rot="10800000">
              <a:off x="7077075" y="-1"/>
              <a:ext cx="1962144" cy="1447800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334375" y="19050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09111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23759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94470" y="1778558"/>
            <a:ext cx="103133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5352"/>
              </p:ext>
            </p:extLst>
          </p:nvPr>
        </p:nvGraphicFramePr>
        <p:xfrm>
          <a:off x="4425950" y="1977342"/>
          <a:ext cx="2908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3" name="Equation" r:id="rId4" imgW="2908080" imgH="1777680" progId="Equation.DSMT4">
                  <p:embed/>
                </p:oleObj>
              </mc:Choice>
              <mc:Fallback>
                <p:oleObj name="Equation" r:id="rId4" imgW="2908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0" y="1977342"/>
                        <a:ext cx="2908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94470" y="3850590"/>
            <a:ext cx="103133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选定第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和第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，则位于其交叉位置的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组成的二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71694"/>
              </p:ext>
            </p:extLst>
          </p:nvPr>
        </p:nvGraphicFramePr>
        <p:xfrm>
          <a:off x="5339921" y="4554977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4" name="Equation" r:id="rId6" imgW="711000" imgH="863280" progId="Equation.DSMT4">
                  <p:embed/>
                </p:oleObj>
              </mc:Choice>
              <mc:Fallback>
                <p:oleObj name="Equation" r:id="rId6" imgW="711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9921" y="4554977"/>
                        <a:ext cx="71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894470" y="5547506"/>
            <a:ext cx="10313303" cy="646331"/>
            <a:chOff x="894471" y="5497619"/>
            <a:chExt cx="10313303" cy="646331"/>
          </a:xfrm>
        </p:grpSpPr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894471" y="5497619"/>
              <a:ext cx="1031330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就是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二阶子式。易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见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子式共有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6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583847"/>
                </p:ext>
              </p:extLst>
            </p:nvPr>
          </p:nvGraphicFramePr>
          <p:xfrm>
            <a:off x="7755090" y="5661629"/>
            <a:ext cx="774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35" name="Equation" r:id="rId8" imgW="774360" imgH="419040" progId="Equation.DSMT4">
                    <p:embed/>
                  </p:oleObj>
                </mc:Choice>
                <mc:Fallback>
                  <p:oleObj name="Equation" r:id="rId8" imgW="7743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55090" y="5661629"/>
                          <a:ext cx="7747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50572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894470" y="1310019"/>
            <a:ext cx="1031330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如果至少存在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不为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（如果存在的话）都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数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秩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为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。并规定零矩阵的秩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30710" y="1392372"/>
            <a:ext cx="1489560" cy="523220"/>
            <a:chOff x="1414686" y="1053530"/>
            <a:chExt cx="148956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55928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894470" y="3180109"/>
            <a:ext cx="1031330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性质可知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所有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都为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所有高于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的子式也全为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秩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子式的最高阶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。若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一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子式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高阶非零子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一般来说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高阶非零子式可能不止一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497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23759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Group 26"/>
          <p:cNvGrpSpPr>
            <a:grpSpLocks/>
          </p:cNvGrpSpPr>
          <p:nvPr/>
        </p:nvGrpSpPr>
        <p:grpSpPr bwMode="auto">
          <a:xfrm>
            <a:off x="1057668" y="1804311"/>
            <a:ext cx="6048375" cy="1495426"/>
            <a:chOff x="113" y="499"/>
            <a:chExt cx="3810" cy="942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432554"/>
                </p:ext>
              </p:extLst>
            </p:nvPr>
          </p:nvGraphicFramePr>
          <p:xfrm>
            <a:off x="1684" y="499"/>
            <a:ext cx="1386" cy="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82" name="Equation" r:id="rId4" imgW="1054080" imgH="711000" progId="Equation.DSMT4">
                    <p:embed/>
                  </p:oleObj>
                </mc:Choice>
                <mc:Fallback>
                  <p:oleObj name="Equation" r:id="rId4" imgW="10540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499"/>
                          <a:ext cx="1386" cy="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13" y="799"/>
              <a:ext cx="38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6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矩阵                             的秩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1057667" y="3339760"/>
            <a:ext cx="7777163" cy="954088"/>
            <a:chOff x="113" y="1325"/>
            <a:chExt cx="4899" cy="601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13" y="1480"/>
              <a:ext cx="48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在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，存在一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二阶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子式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40694"/>
                </p:ext>
              </p:extLst>
            </p:nvPr>
          </p:nvGraphicFramePr>
          <p:xfrm>
            <a:off x="3317" y="1325"/>
            <a:ext cx="899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83" name="Equation" r:id="rId6" imgW="698400" imgH="457200" progId="Equation.DSMT4">
                    <p:embed/>
                  </p:oleObj>
                </mc:Choice>
                <mc:Fallback>
                  <p:oleObj name="Equation" r:id="rId6" imgW="698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1325"/>
                          <a:ext cx="899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1057667" y="4409399"/>
            <a:ext cx="7993063" cy="501650"/>
            <a:chOff x="204" y="2192"/>
            <a:chExt cx="5035" cy="316"/>
          </a:xfrm>
        </p:grpSpPr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04" y="2205"/>
              <a:ext cx="50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又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三阶子式只有一个      ，且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66665"/>
                </p:ext>
              </p:extLst>
            </p:nvPr>
          </p:nvGraphicFramePr>
          <p:xfrm>
            <a:off x="2410" y="2192"/>
            <a:ext cx="26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84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2192"/>
                          <a:ext cx="26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01896"/>
              </p:ext>
            </p:extLst>
          </p:nvPr>
        </p:nvGraphicFramePr>
        <p:xfrm>
          <a:off x="3657600" y="5110163"/>
          <a:ext cx="24193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5" name="Equation" r:id="rId10" imgW="1231560" imgH="711000" progId="Equation.DSMT4">
                  <p:embed/>
                </p:oleObj>
              </mc:Choice>
              <mc:Fallback>
                <p:oleObj name="Equation" r:id="rId10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10163"/>
                        <a:ext cx="24193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41547"/>
              </p:ext>
            </p:extLst>
          </p:nvPr>
        </p:nvGraphicFramePr>
        <p:xfrm>
          <a:off x="7196070" y="5575089"/>
          <a:ext cx="1114425" cy="50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6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070" y="5575089"/>
                        <a:ext cx="1114425" cy="50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6176184" y="5709658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5073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23759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1" name="Group 26"/>
          <p:cNvGrpSpPr>
            <a:grpSpLocks/>
          </p:cNvGrpSpPr>
          <p:nvPr/>
        </p:nvGrpSpPr>
        <p:grpSpPr bwMode="auto">
          <a:xfrm>
            <a:off x="631047" y="1835938"/>
            <a:ext cx="10512425" cy="1922464"/>
            <a:chOff x="113" y="365"/>
            <a:chExt cx="6622" cy="1211"/>
          </a:xfrm>
        </p:grpSpPr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24537"/>
                </p:ext>
              </p:extLst>
            </p:nvPr>
          </p:nvGraphicFramePr>
          <p:xfrm>
            <a:off x="1921" y="365"/>
            <a:ext cx="1603" cy="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74" name="Equation" r:id="rId4" imgW="1218960" imgH="914400" progId="Equation.DSMT4">
                    <p:embed/>
                  </p:oleObj>
                </mc:Choice>
                <mc:Fallback>
                  <p:oleObj name="Equation" r:id="rId4" imgW="1218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365"/>
                          <a:ext cx="1603" cy="1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113" y="799"/>
              <a:ext cx="66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7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矩阵                                   的秩为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值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631046" y="3920497"/>
            <a:ext cx="1051242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  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3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0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1455"/>
              </p:ext>
            </p:extLst>
          </p:nvPr>
        </p:nvGraphicFramePr>
        <p:xfrm>
          <a:off x="1166813" y="4649788"/>
          <a:ext cx="807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6" imgW="8076960" imgH="1777680" progId="Equation.DSMT4">
                  <p:embed/>
                </p:oleObj>
              </mc:Choice>
              <mc:Fallback>
                <p:oleObj name="Equation" r:id="rId6" imgW="8076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6813" y="4649788"/>
                        <a:ext cx="8077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38570"/>
              </p:ext>
            </p:extLst>
          </p:nvPr>
        </p:nvGraphicFramePr>
        <p:xfrm>
          <a:off x="9296127" y="5383566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6" name="Equation" r:id="rId8" imgW="2361960" imgH="406080" progId="Equation.DSMT4">
                  <p:embed/>
                </p:oleObj>
              </mc:Choice>
              <mc:Fallback>
                <p:oleObj name="Equation" r:id="rId8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127" y="5383566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0534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38746" y="1412445"/>
            <a:ext cx="1051242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此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838746" y="2205658"/>
            <a:ext cx="1051242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显然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400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符合题意；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38746" y="2910780"/>
            <a:ext cx="1051242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</a:t>
            </a:r>
            <a:r>
              <a:rPr kumimoji="1" lang="en-US" altLang="zh-CN" sz="2400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左上角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阶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式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84084"/>
              </p:ext>
            </p:extLst>
          </p:nvPr>
        </p:nvGraphicFramePr>
        <p:xfrm>
          <a:off x="3618681" y="3700873"/>
          <a:ext cx="2870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5" name="Equation" r:id="rId4" imgW="2869920" imgH="1346040" progId="Equation.DSMT4">
                  <p:embed/>
                </p:oleObj>
              </mc:Choice>
              <mc:Fallback>
                <p:oleObj name="Equation" r:id="rId4" imgW="28699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8681" y="3700873"/>
                        <a:ext cx="2870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919971" y="5388967"/>
            <a:ext cx="1051242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且仅当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3486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151443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1487339" y="1757614"/>
            <a:ext cx="8280400" cy="1741488"/>
            <a:chOff x="-68" y="508"/>
            <a:chExt cx="5216" cy="1097"/>
          </a:xfrm>
        </p:grpSpPr>
        <p:graphicFrame>
          <p:nvGraphicFramePr>
            <p:cNvPr id="3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589986"/>
                </p:ext>
              </p:extLst>
            </p:nvPr>
          </p:nvGraphicFramePr>
          <p:xfrm>
            <a:off x="1149" y="508"/>
            <a:ext cx="1949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9" name="Equation" r:id="rId4" imgW="1650960" imgH="914400" progId="Equation.DSMT4">
                    <p:embed/>
                  </p:oleObj>
                </mc:Choice>
                <mc:Fallback>
                  <p:oleObj name="Equation" r:id="rId4" imgW="1650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508"/>
                          <a:ext cx="1949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-68" y="888"/>
              <a:ext cx="52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8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矩阵                                          的秩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775221" y="3682966"/>
            <a:ext cx="105045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行阶梯形矩阵，其非零行只有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，故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四阶子式全为零。此外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三阶子式</a:t>
            </a:r>
            <a:r>
              <a:rPr kumimoji="1" lang="zh-CN" altLang="en-US" sz="2400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22982"/>
              </p:ext>
            </p:extLst>
          </p:nvPr>
        </p:nvGraphicFramePr>
        <p:xfrm>
          <a:off x="3240903" y="5075380"/>
          <a:ext cx="24161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0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03" y="5075380"/>
                        <a:ext cx="24161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87736"/>
              </p:ext>
            </p:extLst>
          </p:nvPr>
        </p:nvGraphicFramePr>
        <p:xfrm>
          <a:off x="6806249" y="5457446"/>
          <a:ext cx="11287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1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49" y="5457446"/>
                        <a:ext cx="11287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/>
        </p:nvSpPr>
        <p:spPr>
          <a:xfrm>
            <a:off x="5804790" y="5608991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6628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5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1460692" y="1579802"/>
            <a:ext cx="737894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一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行阶梯形矩阵的秩等于它的非零行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。</a:t>
            </a: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1460692" y="2584442"/>
            <a:ext cx="970875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       设矩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一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个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kumimoji="1" lang="en-US" altLang="zh-CN" sz="2400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×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显然，有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≤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min{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kumimoji="1" lang="en-US" altLang="zh-CN" sz="2400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}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。当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)=min{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kumimoji="1" lang="en-US" altLang="zh-CN" sz="2400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时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称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满秩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矩阵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；否则称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降秩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。</a:t>
            </a:r>
            <a:endParaRPr kumimoji="1" lang="zh-CN" altLang="en-US" sz="2400" dirty="0" smtClean="0">
              <a:solidFill>
                <a:srgbClr val="00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795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838622" y="1247431"/>
            <a:ext cx="1051316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同型矩阵等价的充分必要条件是：它们的秩相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53448" y="1237241"/>
            <a:ext cx="1260140" cy="523220"/>
            <a:chOff x="1522698" y="4377511"/>
            <a:chExt cx="1260140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38622" y="1950672"/>
            <a:ext cx="10513168" cy="1754326"/>
            <a:chOff x="838622" y="1349228"/>
            <a:chExt cx="10513168" cy="1754326"/>
          </a:xfrm>
        </p:grpSpPr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838622" y="1349228"/>
              <a:ext cx="10513168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证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设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个同型矩阵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首先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明：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这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只需证明每一类初等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（列）变换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改变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矩阵的秩即可。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显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一类和第二类初等变换不改变矩阵的秩，因此只就第三类初等变换来证明即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382849"/>
                </p:ext>
              </p:extLst>
            </p:nvPr>
          </p:nvGraphicFramePr>
          <p:xfrm>
            <a:off x="7798364" y="1576913"/>
            <a:ext cx="762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2" name="Equation" r:id="rId4" imgW="761760" imgH="266400" progId="Equation.DSMT4">
                    <p:embed/>
                  </p:oleObj>
                </mc:Choice>
                <mc:Fallback>
                  <p:oleObj name="Equation" r:id="rId4" imgW="76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98364" y="1576913"/>
                          <a:ext cx="762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38622" y="3713084"/>
            <a:ext cx="10513168" cy="646331"/>
            <a:chOff x="838622" y="3069754"/>
            <a:chExt cx="10513168" cy="646331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838622" y="3069754"/>
              <a:ext cx="1051316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设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考察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任意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+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子式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092042"/>
                </p:ext>
              </p:extLst>
            </p:nvPr>
          </p:nvGraphicFramePr>
          <p:xfrm>
            <a:off x="1962150" y="3223820"/>
            <a:ext cx="1701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3" name="Equation" r:id="rId6" imgW="1701720" imgH="368280" progId="Equation.DSMT4">
                    <p:embed/>
                  </p:oleObj>
                </mc:Choice>
                <mc:Fallback>
                  <p:oleObj name="Equation" r:id="rId6" imgW="17017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62150" y="3223820"/>
                          <a:ext cx="1701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838622" y="4445734"/>
            <a:ext cx="10513168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1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，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0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838622" y="5119444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既含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行列式的性质知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1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相等，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26624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742174" y="1260096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不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行列式的性质，则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里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1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式，从而也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0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742174" y="2529249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综上所述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任意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式都为零，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dirty="0">
                <a:latin typeface="+mn-ea"/>
                <a:ea typeface="+mn-ea"/>
                <a:cs typeface="Times New Roman" panose="02020603050405020304" pitchFamily="18" charset="0"/>
              </a:rPr>
              <a:t>≤</a:t>
            </a:r>
            <a:r>
              <a:rPr kumimoji="1" lang="en-US" altLang="zh-CN" sz="24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42174" y="3272964"/>
            <a:ext cx="10712406" cy="646331"/>
            <a:chOff x="838622" y="2828182"/>
            <a:chExt cx="10712406" cy="646331"/>
          </a:xfrm>
        </p:grpSpPr>
        <p:sp>
          <p:nvSpPr>
            <p:cNvPr id="9" name="Text Box 29"/>
            <p:cNvSpPr txBox="1">
              <a:spLocks noChangeArrowheads="1"/>
            </p:cNvSpPr>
            <p:nvPr/>
          </p:nvSpPr>
          <p:spPr bwMode="auto">
            <a:xfrm>
              <a:off x="838622" y="2828182"/>
              <a:ext cx="1071240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由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面的讨论知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≤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因此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237102"/>
                </p:ext>
              </p:extLst>
            </p:nvPr>
          </p:nvGraphicFramePr>
          <p:xfrm>
            <a:off x="1549663" y="2967197"/>
            <a:ext cx="195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6" name="Equation" r:id="rId4" imgW="1955520" imgH="368280" progId="Equation.DSMT4">
                    <p:embed/>
                  </p:oleObj>
                </mc:Choice>
                <mc:Fallback>
                  <p:oleObj name="Equation" r:id="rId4" imgW="19555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9663" y="2967197"/>
                          <a:ext cx="195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742174" y="4121150"/>
            <a:ext cx="10513168" cy="1230698"/>
            <a:chOff x="838622" y="3444144"/>
            <a:chExt cx="10513168" cy="1230698"/>
          </a:xfrm>
        </p:grpSpPr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838622" y="3474513"/>
              <a:ext cx="1051316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反过来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设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都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具有相同的等价标准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形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故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本章的定理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知，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证毕。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61274"/>
                </p:ext>
              </p:extLst>
            </p:nvPr>
          </p:nvGraphicFramePr>
          <p:xfrm>
            <a:off x="9745273" y="3444144"/>
            <a:ext cx="1181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7" name="Equation" r:id="rId6" imgW="1180800" imgH="863280" progId="Equation.DSMT4">
                    <p:embed/>
                  </p:oleObj>
                </mc:Choice>
                <mc:Fallback>
                  <p:oleObj name="Equation" r:id="rId6" imgW="118080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45273" y="3444144"/>
                          <a:ext cx="1181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090427"/>
                </p:ext>
              </p:extLst>
            </p:nvPr>
          </p:nvGraphicFramePr>
          <p:xfrm>
            <a:off x="3815948" y="4269329"/>
            <a:ext cx="762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8" name="Equation" r:id="rId8" imgW="761760" imgH="266400" progId="Equation.DSMT4">
                    <p:embed/>
                  </p:oleObj>
                </mc:Choice>
                <mc:Fallback>
                  <p:oleObj name="Equation" r:id="rId8" imgW="76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5948" y="4269329"/>
                          <a:ext cx="762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70341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192574" y="1532559"/>
            <a:ext cx="1051316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同型矩阵等价的充分必要条件是：它们的秩相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907400" y="1522369"/>
            <a:ext cx="1260140" cy="523220"/>
            <a:chOff x="1522698" y="4377511"/>
            <a:chExt cx="1260140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1799254" y="2326321"/>
            <a:ext cx="39150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改变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秩。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987620" y="3103070"/>
            <a:ext cx="96902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利用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一个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秩，只需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初等行变换将矩阵化为行阶梯形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则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非零行的个数便是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秩。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8520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32"/>
          <p:cNvSpPr/>
          <p:nvPr/>
        </p:nvSpPr>
        <p:spPr>
          <a:xfrm rot="18409440">
            <a:off x="6095495" y="2985948"/>
            <a:ext cx="400050" cy="2752008"/>
          </a:xfrm>
          <a:prstGeom prst="roundRect">
            <a:avLst/>
          </a:prstGeom>
          <a:solidFill>
            <a:srgbClr val="00B0F0"/>
          </a:solidFill>
          <a:ln w="254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283546" y="1177853"/>
            <a:ext cx="30486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对角矩阵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881856" y="1945645"/>
            <a:ext cx="101819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满足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(</a:t>
            </a:r>
            <a:r>
              <a:rPr kumimoji="1" lang="en-US" altLang="zh-CN" sz="2400" i="1" u="none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 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，即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主对角线以外的元素全为零，则称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10206"/>
              </p:ext>
            </p:extLst>
          </p:nvPr>
        </p:nvGraphicFramePr>
        <p:xfrm>
          <a:off x="4487863" y="3460750"/>
          <a:ext cx="3035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5" imgW="3035160" imgH="1803240" progId="Equation.DSMT4">
                  <p:embed/>
                </p:oleObj>
              </mc:Choice>
              <mc:Fallback>
                <p:oleObj name="Equation" r:id="rId5" imgW="3035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7863" y="3460750"/>
                        <a:ext cx="3035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881856" y="5402029"/>
            <a:ext cx="101819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也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ag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显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既是上三角矩阵，也是下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矩阵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5195867" y="3503243"/>
            <a:ext cx="2133596" cy="1666877"/>
            <a:chOff x="5562598" y="1771645"/>
            <a:chExt cx="2133596" cy="1666877"/>
          </a:xfrm>
        </p:grpSpPr>
        <p:sp>
          <p:nvSpPr>
            <p:cNvPr id="35" name="AutoShape 10"/>
            <p:cNvSpPr>
              <a:spLocks noChangeArrowheads="1"/>
            </p:cNvSpPr>
            <p:nvPr/>
          </p:nvSpPr>
          <p:spPr bwMode="auto">
            <a:xfrm rot="10800000">
              <a:off x="5867400" y="1771645"/>
              <a:ext cx="1828794" cy="1400179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AutoShape 10"/>
            <p:cNvSpPr>
              <a:spLocks noChangeArrowheads="1"/>
            </p:cNvSpPr>
            <p:nvPr/>
          </p:nvSpPr>
          <p:spPr bwMode="auto">
            <a:xfrm rot="10800000" flipH="1" flipV="1">
              <a:off x="5562598" y="2066926"/>
              <a:ext cx="1828801" cy="1371596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991350" y="196215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48350" y="28098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7453294" y="4798648"/>
            <a:ext cx="2034153" cy="461665"/>
            <a:chOff x="7239000" y="3086100"/>
            <a:chExt cx="2034153" cy="461665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7239000" y="3314700"/>
              <a:ext cx="685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miter lim="800000"/>
              <a:tailEnd type="stealth" w="lg" len="lg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7934325" y="3086100"/>
              <a:ext cx="13388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全为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899131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6" grpId="0"/>
      <p:bldP spid="18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09245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838622" y="1638920"/>
            <a:ext cx="1051316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9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35619"/>
              </p:ext>
            </p:extLst>
          </p:nvPr>
        </p:nvGraphicFramePr>
        <p:xfrm>
          <a:off x="4065588" y="1663927"/>
          <a:ext cx="3403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4" imgW="3403440" imgH="1777680" progId="Equation.DSMT4">
                  <p:embed/>
                </p:oleObj>
              </mc:Choice>
              <mc:Fallback>
                <p:oleObj name="Equation" r:id="rId4" imgW="3403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5588" y="1663927"/>
                        <a:ext cx="3403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838622" y="3464600"/>
            <a:ext cx="596857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最高阶非零子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838622" y="4095711"/>
            <a:ext cx="68974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行变换化为行阶梯形矩阵：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87944"/>
              </p:ext>
            </p:extLst>
          </p:nvPr>
        </p:nvGraphicFramePr>
        <p:xfrm>
          <a:off x="1760538" y="4854802"/>
          <a:ext cx="801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Equation" r:id="rId6" imgW="8013600" imgH="1777680" progId="Equation.DSMT4">
                  <p:embed/>
                </p:oleObj>
              </mc:Choice>
              <mc:Fallback>
                <p:oleObj name="Equation" r:id="rId6" imgW="8013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0538" y="4854802"/>
                        <a:ext cx="8013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725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1218071" y="4288043"/>
            <a:ext cx="648377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行阶梯形矩阵有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非零行，故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27287"/>
              </p:ext>
            </p:extLst>
          </p:nvPr>
        </p:nvGraphicFramePr>
        <p:xfrm>
          <a:off x="1223963" y="1857375"/>
          <a:ext cx="4318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8" name="Equation" r:id="rId4" imgW="4317840" imgH="1777680" progId="Equation.DSMT4">
                  <p:embed/>
                </p:oleObj>
              </mc:Choice>
              <mc:Fallback>
                <p:oleObj name="Equation" r:id="rId4" imgW="43178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963" y="1857375"/>
                        <a:ext cx="4318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5564188" y="1855788"/>
            <a:ext cx="4292600" cy="1778000"/>
            <a:chOff x="3620778" y="3285048"/>
            <a:chExt cx="4292600" cy="1778000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753373"/>
                </p:ext>
              </p:extLst>
            </p:nvPr>
          </p:nvGraphicFramePr>
          <p:xfrm>
            <a:off x="3620778" y="3285048"/>
            <a:ext cx="42926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9" name="Equation" r:id="rId6" imgW="4292280" imgH="1777680" progId="Equation.DSMT4">
                    <p:embed/>
                  </p:oleObj>
                </mc:Choice>
                <mc:Fallback>
                  <p:oleObj name="Equation" r:id="rId6" imgW="429228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20778" y="3285048"/>
                          <a:ext cx="42926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连接符 31"/>
            <p:cNvCxnSpPr/>
            <p:nvPr/>
          </p:nvCxnSpPr>
          <p:spPr>
            <a:xfrm>
              <a:off x="5212060" y="3708301"/>
              <a:ext cx="288032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>
            <a:xfrm>
              <a:off x="5500092" y="3708301"/>
              <a:ext cx="0" cy="44157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>
            <a:xfrm flipH="1">
              <a:off x="5500092" y="4149874"/>
              <a:ext cx="1171178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>
            <a:xfrm>
              <a:off x="6675437" y="4149874"/>
              <a:ext cx="0" cy="44157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>
            <a:xfrm flipH="1">
              <a:off x="6675437" y="4591447"/>
              <a:ext cx="1098553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57918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60605"/>
              </p:ext>
            </p:extLst>
          </p:nvPr>
        </p:nvGraphicFramePr>
        <p:xfrm>
          <a:off x="7170694" y="2243089"/>
          <a:ext cx="219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4" imgW="2197080" imgH="1777680" progId="Equation.DSMT4">
                  <p:embed/>
                </p:oleObj>
              </mc:Choice>
              <mc:Fallback>
                <p:oleObj name="Equation" r:id="rId4" imgW="2197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0694" y="2243089"/>
                        <a:ext cx="2197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933036" y="1111586"/>
            <a:ext cx="107437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再求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最高阶非零子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。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430835" y="5028631"/>
            <a:ext cx="32958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行阶梯形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05925"/>
              </p:ext>
            </p:extLst>
          </p:nvPr>
        </p:nvGraphicFramePr>
        <p:xfrm>
          <a:off x="4512484" y="4566522"/>
          <a:ext cx="166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0" name="Equation" r:id="rId6" imgW="1663560" imgH="1777680" progId="Equation.DSMT4">
                  <p:embed/>
                </p:oleObj>
              </mc:Choice>
              <mc:Fallback>
                <p:oleObj name="Equation" r:id="rId6" imgW="16635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2484" y="4566522"/>
                        <a:ext cx="1663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6304925" y="5351796"/>
            <a:ext cx="706664" cy="207452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smtClean="0">
              <a:solidFill>
                <a:prstClr val="white"/>
              </a:solidFill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7124974" y="5108096"/>
            <a:ext cx="13529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7170694" y="5772792"/>
            <a:ext cx="3488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三阶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子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933036" y="1849005"/>
            <a:ext cx="5517818" cy="2308324"/>
            <a:chOff x="838622" y="1197546"/>
            <a:chExt cx="5517818" cy="2308324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838622" y="1197546"/>
              <a:ext cx="5517818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由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3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知，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最高阶非零子式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三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子式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三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子式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共有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=4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。选取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列，第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列和第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列组成新矩阵：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899815"/>
                </p:ext>
              </p:extLst>
            </p:nvPr>
          </p:nvGraphicFramePr>
          <p:xfrm>
            <a:off x="4901902" y="1922776"/>
            <a:ext cx="774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1" name="Equation" r:id="rId8" imgW="774360" imgH="419040" progId="Equation.DSMT4">
                    <p:embed/>
                  </p:oleObj>
                </mc:Choice>
                <mc:Fallback>
                  <p:oleObj name="Equation" r:id="rId8" imgW="7743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01902" y="1922776"/>
                          <a:ext cx="7747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72916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/>
      <p:bldP spid="15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71820"/>
              </p:ext>
            </p:extLst>
          </p:nvPr>
        </p:nvGraphicFramePr>
        <p:xfrm>
          <a:off x="4072373" y="2941003"/>
          <a:ext cx="2755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8" name="Equation" r:id="rId4" imgW="2755800" imgH="1346040" progId="Equation.DSMT4">
                  <p:embed/>
                </p:oleObj>
              </mc:Choice>
              <mc:Fallback>
                <p:oleObj name="Equation" r:id="rId4" imgW="2755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2373" y="2941003"/>
                        <a:ext cx="2755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838622" y="1269554"/>
            <a:ext cx="10479411" cy="1200329"/>
            <a:chOff x="838622" y="1197546"/>
            <a:chExt cx="10479411" cy="1200329"/>
          </a:xfrm>
        </p:grpSpPr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838622" y="1197546"/>
              <a:ext cx="1047941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三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子式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共有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=4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这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三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子式中选取一个非零子式显然要方便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些。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前三行构成的子式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998717"/>
                </p:ext>
              </p:extLst>
            </p:nvPr>
          </p:nvGraphicFramePr>
          <p:xfrm>
            <a:off x="3966145" y="1348130"/>
            <a:ext cx="342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49" name="Equation" r:id="rId6" imgW="342720" imgH="419040" progId="Equation.DSMT4">
                    <p:embed/>
                  </p:oleObj>
                </mc:Choice>
                <mc:Fallback>
                  <p:oleObj name="Equation" r:id="rId6" imgW="3427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6145" y="1348130"/>
                          <a:ext cx="342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630413" y="4642166"/>
            <a:ext cx="40456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最高阶非零子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5213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13817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838622" y="1611892"/>
            <a:ext cx="1051316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1465237" y="3816514"/>
            <a:ext cx="2879725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46125"/>
              </p:ext>
            </p:extLst>
          </p:nvPr>
        </p:nvGraphicFramePr>
        <p:xfrm>
          <a:off x="4793456" y="1817280"/>
          <a:ext cx="2603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0" name="Equation" r:id="rId4" imgW="2603160" imgH="1346040" progId="Equation.DSMT4">
                  <p:embed/>
                </p:oleObj>
              </mc:Choice>
              <mc:Fallback>
                <p:oleObj name="Equation" r:id="rId4" imgW="2603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3456" y="1817280"/>
                        <a:ext cx="2603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838622" y="3077002"/>
            <a:ext cx="10513168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pt-BR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pt-B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2</a:t>
            </a:r>
            <a:r>
              <a:rPr kumimoji="1" lang="zh-CN" altLang="pt-BR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pt-BR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pt-B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kumimoji="1" lang="zh-CN" altLang="pt-BR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pt-B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 </a:t>
            </a:r>
            <a:r>
              <a:rPr kumimoji="1" lang="zh-CN" altLang="pt-BR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63333"/>
              </p:ext>
            </p:extLst>
          </p:nvPr>
        </p:nvGraphicFramePr>
        <p:xfrm>
          <a:off x="2665413" y="3816350"/>
          <a:ext cx="6858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1" name="Equation" r:id="rId6" imgW="6858000" imgH="1346040" progId="Equation.DSMT4">
                  <p:embed/>
                </p:oleObj>
              </mc:Choice>
              <mc:Fallback>
                <p:oleObj name="Equation" r:id="rId6" imgW="6858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5413" y="3816350"/>
                        <a:ext cx="6858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77686"/>
              </p:ext>
            </p:extLst>
          </p:nvPr>
        </p:nvGraphicFramePr>
        <p:xfrm>
          <a:off x="2213405" y="5304914"/>
          <a:ext cx="424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2" name="Equation" r:id="rId8" imgW="4241520" imgH="1346040" progId="Equation.DSMT4">
                  <p:embed/>
                </p:oleObj>
              </mc:Choice>
              <mc:Fallback>
                <p:oleObj name="Equation" r:id="rId8" imgW="4241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3405" y="5304914"/>
                        <a:ext cx="4241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6782223" y="5386194"/>
            <a:ext cx="3139018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2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0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kumimoji="1" lang="el-GR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l-GR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kumimoji="1" lang="zh-CN" altLang="el-GR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3562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77578" cy="556191"/>
            <a:chOff x="486158" y="414665"/>
            <a:chExt cx="477757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1807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秩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7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214371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872157" y="1850210"/>
            <a:ext cx="1051316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b="1" u="none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证明：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73541"/>
              </p:ext>
            </p:extLst>
          </p:nvPr>
        </p:nvGraphicFramePr>
        <p:xfrm>
          <a:off x="4771588" y="3699922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2" name="Equation" r:id="rId4" imgW="1676160" imgH="380880" progId="Equation.DSMT4">
                  <p:embed/>
                </p:oleObj>
              </mc:Choice>
              <mc:Fallback>
                <p:oleObj name="Equation" r:id="rId4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1588" y="3699922"/>
                        <a:ext cx="167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872157" y="2549753"/>
            <a:ext cx="1051316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故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成若干个初等矩阵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积，即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57244"/>
              </p:ext>
            </p:extLst>
          </p:nvPr>
        </p:nvGraphicFramePr>
        <p:xfrm>
          <a:off x="4626331" y="4481726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3" name="Equation" r:id="rId6" imgW="2120760" imgH="380880" progId="Equation.DSMT4">
                  <p:embed/>
                </p:oleObj>
              </mc:Choice>
              <mc:Fallback>
                <p:oleObj name="Equation" r:id="rId6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6331" y="4481726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956796" y="5271359"/>
            <a:ext cx="10513168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明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 </a:t>
            </a:r>
            <a:r>
              <a:rPr kumimoji="1" lang="en-US" altLang="zh-CN" sz="2400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行变换而得到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。由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</a:t>
            </a:r>
            <a:r>
              <a:rPr kumimoji="1" lang="en-US" altLang="zh-CN" sz="24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778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 kern="0">
              <a:solidFill>
                <a:prstClr val="black"/>
              </a:solidFill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 kern="0">
              <a:solidFill>
                <a:prstClr val="black"/>
              </a:solidFill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6114830" y="2823931"/>
            <a:ext cx="51033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8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谢谢观看！</a:t>
            </a:r>
            <a:endParaRPr lang="zh-CN" altLang="en-US" sz="8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457200"/>
            <a:endParaRPr lang="zh-CN" altLang="en-US" kern="0" smtClean="0">
              <a:solidFill>
                <a:prstClr val="white"/>
              </a:solidFill>
            </a:endParaRPr>
          </a:p>
        </p:txBody>
      </p:sp>
      <p:pic>
        <p:nvPicPr>
          <p:cNvPr id="55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" name="组合 55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57" name="椭圆 56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583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699905" y="1271295"/>
            <a:ext cx="30486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数量矩阵</a:t>
            </a:r>
            <a:endParaRPr lang="zh-CN" altLang="en-US" sz="2400" b="1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192106" y="2035613"/>
            <a:ext cx="9819029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对角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满足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则称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量矩阵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08921"/>
              </p:ext>
            </p:extLst>
          </p:nvPr>
        </p:nvGraphicFramePr>
        <p:xfrm>
          <a:off x="4864100" y="3746268"/>
          <a:ext cx="2463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6" name="Equation" r:id="rId5" imgW="2463480" imgH="1777680" progId="Equation.DSMT4">
                  <p:embed/>
                </p:oleObj>
              </mc:Choice>
              <mc:Fallback>
                <p:oleObj name="Equation" r:id="rId5" imgW="24634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4100" y="3746268"/>
                        <a:ext cx="2463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5288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 rot="18900000">
            <a:off x="5852367" y="3468738"/>
            <a:ext cx="400050" cy="2286000"/>
          </a:xfrm>
          <a:prstGeom prst="roundRect">
            <a:avLst/>
          </a:prstGeom>
          <a:solidFill>
            <a:srgbClr val="00B0F0"/>
          </a:solidFill>
          <a:ln w="254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478418" y="1271295"/>
            <a:ext cx="30486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2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单位矩阵</a:t>
            </a:r>
            <a:endParaRPr lang="zh-CN" altLang="en-US" sz="2400" b="1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9459" y="1992092"/>
            <a:ext cx="1021823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对角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满足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则称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矩阵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为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简记作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60627"/>
              </p:ext>
            </p:extLst>
          </p:nvPr>
        </p:nvGraphicFramePr>
        <p:xfrm>
          <a:off x="4527029" y="3711403"/>
          <a:ext cx="2438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5" imgW="2438280" imgH="1777680" progId="Equation.DSMT4">
                  <p:embed/>
                </p:oleObj>
              </mc:Choice>
              <mc:Fallback>
                <p:oleObj name="Equation" r:id="rId5" imgW="24382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7029" y="3711403"/>
                        <a:ext cx="2438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204665" y="3754485"/>
            <a:ext cx="1647820" cy="1657348"/>
            <a:chOff x="5562599" y="1781173"/>
            <a:chExt cx="1647820" cy="1657348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 rot="10800000">
              <a:off x="5848349" y="1781173"/>
              <a:ext cx="1362070" cy="1362073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rot="10800000" flipH="1" flipV="1">
              <a:off x="5562599" y="2076448"/>
              <a:ext cx="1362070" cy="1362073"/>
            </a:xfrm>
            <a:prstGeom prst="rtTriangle">
              <a:avLst/>
            </a:prstGeom>
            <a:solidFill>
              <a:sysClr val="window" lastClr="FFFFFF"/>
            </a:solidFill>
            <a:ln w="25400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72250" y="192405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53100" y="275272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881066" y="5059412"/>
            <a:ext cx="1726376" cy="461665"/>
            <a:chOff x="7239000" y="3086100"/>
            <a:chExt cx="1726376" cy="461665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7239000" y="3314700"/>
              <a:ext cx="685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miter lim="800000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7934325" y="3086100"/>
              <a:ext cx="1031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全为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532189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519517" y="2689923"/>
            <a:ext cx="646215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阵的运算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508643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2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4199249" y="3834249"/>
            <a:ext cx="5658327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25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加法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10630" y="1108979"/>
            <a:ext cx="10153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有两个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为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规定为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0630" y="4389555"/>
            <a:ext cx="8722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</a:t>
            </a:r>
            <a:r>
              <a:rPr kumimoji="1" lang="en-US" altLang="zh-CN" sz="2400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当两个矩阵同型时，才能进行加法运算。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593118" y="4990562"/>
            <a:ext cx="5076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加法满足以下运算规律：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622146" y="5452227"/>
            <a:ext cx="64995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交换律）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结合律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685940" y="1210245"/>
            <a:ext cx="1384930" cy="523220"/>
            <a:chOff x="1414686" y="1053530"/>
            <a:chExt cx="1384930" cy="523220"/>
          </a:xfrm>
        </p:grpSpPr>
        <p:sp>
          <p:nvSpPr>
            <p:cNvPr id="20" name="椭圆 19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8" name="TextBox 37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TextBox 34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TextBox 35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80267"/>
              </p:ext>
            </p:extLst>
          </p:nvPr>
        </p:nvGraphicFramePr>
        <p:xfrm>
          <a:off x="2955925" y="2192338"/>
          <a:ext cx="5626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4" imgW="5626080" imgH="1803240" progId="Equation.DSMT4">
                  <p:embed/>
                </p:oleObj>
              </mc:Choice>
              <mc:Fallback>
                <p:oleObj name="Equation" r:id="rId4" imgW="56260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5925" y="2192338"/>
                        <a:ext cx="5626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5183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加法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99460" y="1260414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91027" y="1789443"/>
            <a:ext cx="10153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u="none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种物资（单位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两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往三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销地，两次调运方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表示为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07848" y="4373220"/>
            <a:ext cx="6842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从各产地运往的各销地两次调运物资的总量为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04866"/>
              </p:ext>
            </p:extLst>
          </p:nvPr>
        </p:nvGraphicFramePr>
        <p:xfrm>
          <a:off x="3427639" y="3221490"/>
          <a:ext cx="422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4" name="Equation" r:id="rId4" imgW="4228920" imgH="863280" progId="Equation.DSMT4">
                  <p:embed/>
                </p:oleObj>
              </mc:Choice>
              <mc:Fallback>
                <p:oleObj name="Equation" r:id="rId4" imgW="4228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7639" y="3221490"/>
                        <a:ext cx="422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58190"/>
              </p:ext>
            </p:extLst>
          </p:nvPr>
        </p:nvGraphicFramePr>
        <p:xfrm>
          <a:off x="1551641" y="5224689"/>
          <a:ext cx="391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5" name="Equation" r:id="rId6" imgW="3911400" imgH="863280" progId="Equation.DSMT4">
                  <p:embed/>
                </p:oleObj>
              </mc:Choice>
              <mc:Fallback>
                <p:oleObj name="Equation" r:id="rId6" imgW="3911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1641" y="5224689"/>
                        <a:ext cx="3911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76436"/>
              </p:ext>
            </p:extLst>
          </p:nvPr>
        </p:nvGraphicFramePr>
        <p:xfrm>
          <a:off x="5517017" y="5200422"/>
          <a:ext cx="441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6" name="Equation" r:id="rId8" imgW="4419360" imgH="863280" progId="Equation.DSMT4">
                  <p:embed/>
                </p:oleObj>
              </mc:Choice>
              <mc:Fallback>
                <p:oleObj name="Equation" r:id="rId8" imgW="4419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7017" y="5200422"/>
                        <a:ext cx="4419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8468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889950" y="1334610"/>
            <a:ext cx="10557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数 </a:t>
            </a:r>
            <a:r>
              <a:rPr kumimoji="1" lang="zh-CN" altLang="en-US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</a:t>
            </a:r>
            <a:r>
              <a:rPr kumimoji="1" lang="zh-CN" altLang="en-US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规定为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051060" y="409474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数乘矩阵满足运算规律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510014" y="1306763"/>
            <a:ext cx="1384930" cy="523220"/>
            <a:chOff x="1414686" y="1053530"/>
            <a:chExt cx="1384930" cy="523220"/>
          </a:xfrm>
        </p:grpSpPr>
        <p:sp>
          <p:nvSpPr>
            <p:cNvPr id="22" name="椭圆 21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9" name="TextBox 28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4" name="TextBox 23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TextBox 24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1261"/>
              </p:ext>
            </p:extLst>
          </p:nvPr>
        </p:nvGraphicFramePr>
        <p:xfrm>
          <a:off x="4049032" y="2048102"/>
          <a:ext cx="3949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8" name="Equation" r:id="rId4" imgW="3949560" imgH="1803240" progId="Equation.DSMT4">
                  <p:embed/>
                </p:oleObj>
              </mc:Choice>
              <mc:Fallback>
                <p:oleObj name="Equation" r:id="rId4" imgW="39495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9032" y="2048102"/>
                        <a:ext cx="3949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051060" y="4668179"/>
            <a:ext cx="5257800" cy="461665"/>
            <a:chOff x="794622" y="4869954"/>
            <a:chExt cx="5257800" cy="461665"/>
          </a:xfrm>
        </p:grpSpPr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794622" y="4869954"/>
              <a:ext cx="5257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304871"/>
                </p:ext>
              </p:extLst>
            </p:nvPr>
          </p:nvGraphicFramePr>
          <p:xfrm>
            <a:off x="1918742" y="4959350"/>
            <a:ext cx="1968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9" name="Equation" r:id="rId6" imgW="1968480" imgH="342720" progId="Equation.DSMT4">
                    <p:embed/>
                  </p:oleObj>
                </mc:Choice>
                <mc:Fallback>
                  <p:oleObj name="Equation" r:id="rId6" imgW="19684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18742" y="4959350"/>
                          <a:ext cx="1968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051060" y="5257715"/>
            <a:ext cx="5257800" cy="461665"/>
            <a:chOff x="794622" y="5444976"/>
            <a:chExt cx="5257800" cy="461665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794622" y="5444976"/>
              <a:ext cx="5257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952408"/>
                </p:ext>
              </p:extLst>
            </p:nvPr>
          </p:nvGraphicFramePr>
          <p:xfrm>
            <a:off x="1882395" y="5535613"/>
            <a:ext cx="2540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0" name="Equation" r:id="rId8" imgW="2539800" imgH="342720" progId="Equation.DSMT4">
                    <p:embed/>
                  </p:oleObj>
                </mc:Choice>
                <mc:Fallback>
                  <p:oleObj name="Equation" r:id="rId8" imgW="2539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82395" y="5535613"/>
                          <a:ext cx="2540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051060" y="5834232"/>
            <a:ext cx="5257800" cy="462310"/>
            <a:chOff x="794622" y="5992465"/>
            <a:chExt cx="5257800" cy="462310"/>
          </a:xfrm>
        </p:grpSpPr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794622" y="5992465"/>
              <a:ext cx="5257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536578"/>
                </p:ext>
              </p:extLst>
            </p:nvPr>
          </p:nvGraphicFramePr>
          <p:xfrm>
            <a:off x="1918742" y="6111875"/>
            <a:ext cx="2540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1" name="Equation" r:id="rId10" imgW="2539800" imgH="342720" progId="Equation.DSMT4">
                    <p:embed/>
                  </p:oleObj>
                </mc:Choice>
                <mc:Fallback>
                  <p:oleObj name="Equation" r:id="rId10" imgW="2539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18742" y="6111875"/>
                          <a:ext cx="2540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88378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2">
            <a:extLst>
              <a:ext uri="{FF2B5EF4-FFF2-40B4-BE49-F238E27FC236}">
                <a16:creationId xmlns:a16="http://schemas.microsoft.com/office/drawing/2014/main" xmlns="" id="{CAEB3A08-8C89-4296-BFE7-5453AD7EDEF7}"/>
              </a:ext>
            </a:extLst>
          </p:cNvPr>
          <p:cNvSpPr/>
          <p:nvPr/>
        </p:nvSpPr>
        <p:spPr>
          <a:xfrm flipH="1">
            <a:off x="6117232" y="0"/>
            <a:ext cx="7143399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xmlns="" id="{A35C35AD-2997-4948-A7B7-9163F4C5E613}"/>
              </a:ext>
            </a:extLst>
          </p:cNvPr>
          <p:cNvGrpSpPr/>
          <p:nvPr/>
        </p:nvGrpSpPr>
        <p:grpSpPr>
          <a:xfrm>
            <a:off x="-2" y="505743"/>
            <a:ext cx="2122100" cy="828754"/>
            <a:chOff x="-2" y="505742"/>
            <a:chExt cx="2292536" cy="940565"/>
          </a:xfrm>
          <a:solidFill>
            <a:srgbClr val="009999"/>
          </a:solidFill>
        </p:grpSpPr>
        <p:sp>
          <p:nvSpPr>
            <p:cNvPr id="52" name="任意多边形: 形状 4">
              <a:extLst>
                <a:ext uri="{FF2B5EF4-FFF2-40B4-BE49-F238E27FC236}">
                  <a16:creationId xmlns:a16="http://schemas.microsoft.com/office/drawing/2014/main" xmlns="" id="{B2B511CE-3927-410C-A8B8-C6559F15F8B1}"/>
                </a:ext>
              </a:extLst>
            </p:cNvPr>
            <p:cNvSpPr/>
            <p:nvPr/>
          </p:nvSpPr>
          <p:spPr>
            <a:xfrm flipH="1">
              <a:off x="-2" y="505742"/>
              <a:ext cx="2292536" cy="940565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40C38AF8-9C3B-4149-A43B-4326D684B0B7}"/>
                </a:ext>
              </a:extLst>
            </p:cNvPr>
            <p:cNvSpPr/>
            <p:nvPr/>
          </p:nvSpPr>
          <p:spPr>
            <a:xfrm>
              <a:off x="250573" y="630961"/>
              <a:ext cx="1601674" cy="7335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第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2</a:t>
              </a: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章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162207" y="179711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定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99309C90-4800-47DC-BA08-FF2ACB94F169}"/>
              </a:ext>
            </a:extLst>
          </p:cNvPr>
          <p:cNvSpPr/>
          <p:nvPr/>
        </p:nvSpPr>
        <p:spPr>
          <a:xfrm>
            <a:off x="2162207" y="249277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矩阵的运算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xmlns="" id="{E1367170-A640-4BDC-94F4-4D1113159C46}"/>
              </a:ext>
            </a:extLst>
          </p:cNvPr>
          <p:cNvSpPr/>
          <p:nvPr/>
        </p:nvSpPr>
        <p:spPr>
          <a:xfrm>
            <a:off x="2162207" y="317392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逆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B2631CC0-28EE-4709-A254-9AED3AA5B96A}"/>
              </a:ext>
            </a:extLst>
          </p:cNvPr>
          <p:cNvSpPr/>
          <p:nvPr/>
        </p:nvSpPr>
        <p:spPr>
          <a:xfrm>
            <a:off x="2162207" y="384055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分块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xmlns="" id="{9E648DAB-FE1D-472E-AC5F-F885B9B4CD1D}"/>
              </a:ext>
            </a:extLst>
          </p:cNvPr>
          <p:cNvSpPr/>
          <p:nvPr/>
        </p:nvSpPr>
        <p:spPr>
          <a:xfrm>
            <a:off x="2162207" y="4545548"/>
            <a:ext cx="3955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初等变换与初等矩阵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1F9F263-564E-4F77-9275-6C69101498CD}"/>
              </a:ext>
            </a:extLst>
          </p:cNvPr>
          <p:cNvGrpSpPr/>
          <p:nvPr/>
        </p:nvGrpSpPr>
        <p:grpSpPr>
          <a:xfrm>
            <a:off x="1347364" y="1797117"/>
            <a:ext cx="707837" cy="485523"/>
            <a:chOff x="601927" y="2334135"/>
            <a:chExt cx="707837" cy="485523"/>
          </a:xfrm>
        </p:grpSpPr>
        <p:sp>
          <p:nvSpPr>
            <p:cNvPr id="60" name="矩形: 圆角 12">
              <a:extLst>
                <a:ext uri="{FF2B5EF4-FFF2-40B4-BE49-F238E27FC236}">
                  <a16:creationId xmlns:a16="http://schemas.microsoft.com/office/drawing/2014/main" xmlns="" id="{C4395804-F95D-4F2F-A45D-E7D6AE75393D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xmlns="" id="{72060640-D39B-4481-A59F-649AEAAED3C2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1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974E84C2-EC56-4BEB-9E28-4F5C7FD3EC96}"/>
              </a:ext>
            </a:extLst>
          </p:cNvPr>
          <p:cNvGrpSpPr/>
          <p:nvPr/>
        </p:nvGrpSpPr>
        <p:grpSpPr>
          <a:xfrm>
            <a:off x="1347364" y="2492777"/>
            <a:ext cx="707837" cy="461666"/>
            <a:chOff x="601927" y="3160421"/>
            <a:chExt cx="707837" cy="461666"/>
          </a:xfrm>
        </p:grpSpPr>
        <p:sp>
          <p:nvSpPr>
            <p:cNvPr id="63" name="矩形: 圆角 16">
              <a:extLst>
                <a:ext uri="{FF2B5EF4-FFF2-40B4-BE49-F238E27FC236}">
                  <a16:creationId xmlns:a16="http://schemas.microsoft.com/office/drawing/2014/main" xmlns="" id="{FC100B3A-D4FB-424C-9AC3-E2240B9F5AFB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xmlns="" id="{DF7A8357-6E2E-4148-8922-2EB45DBCA1BB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2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xmlns="" id="{397A8446-C961-4DF7-B4C7-0ACA72C30795}"/>
              </a:ext>
            </a:extLst>
          </p:cNvPr>
          <p:cNvGrpSpPr/>
          <p:nvPr/>
        </p:nvGrpSpPr>
        <p:grpSpPr>
          <a:xfrm>
            <a:off x="1347364" y="3173924"/>
            <a:ext cx="707837" cy="485523"/>
            <a:chOff x="601927" y="2334135"/>
            <a:chExt cx="707837" cy="485523"/>
          </a:xfrm>
        </p:grpSpPr>
        <p:sp>
          <p:nvSpPr>
            <p:cNvPr id="66" name="矩形: 圆角 22">
              <a:extLst>
                <a:ext uri="{FF2B5EF4-FFF2-40B4-BE49-F238E27FC236}">
                  <a16:creationId xmlns:a16="http://schemas.microsoft.com/office/drawing/2014/main" xmlns="" id="{32F1D054-BA3C-4EF1-9E45-7C0771AC5E10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xmlns="" id="{CB145F82-407F-4A91-88EB-0149C3C70B5A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3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B89AFB4F-4B92-4513-AED0-D72F56D9207C}"/>
              </a:ext>
            </a:extLst>
          </p:cNvPr>
          <p:cNvGrpSpPr/>
          <p:nvPr/>
        </p:nvGrpSpPr>
        <p:grpSpPr>
          <a:xfrm>
            <a:off x="1347364" y="3840556"/>
            <a:ext cx="707837" cy="461666"/>
            <a:chOff x="601927" y="3160421"/>
            <a:chExt cx="707837" cy="461666"/>
          </a:xfrm>
        </p:grpSpPr>
        <p:sp>
          <p:nvSpPr>
            <p:cNvPr id="69" name="矩形: 圆角 25">
              <a:extLst>
                <a:ext uri="{FF2B5EF4-FFF2-40B4-BE49-F238E27FC236}">
                  <a16:creationId xmlns:a16="http://schemas.microsoft.com/office/drawing/2014/main" xmlns="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xmlns="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4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566A360E-374F-4525-9119-2D5A50964688}"/>
              </a:ext>
            </a:extLst>
          </p:cNvPr>
          <p:cNvGrpSpPr/>
          <p:nvPr/>
        </p:nvGrpSpPr>
        <p:grpSpPr>
          <a:xfrm>
            <a:off x="1347364" y="4536217"/>
            <a:ext cx="707837" cy="485523"/>
            <a:chOff x="601927" y="2334135"/>
            <a:chExt cx="707837" cy="485523"/>
          </a:xfrm>
        </p:grpSpPr>
        <p:sp>
          <p:nvSpPr>
            <p:cNvPr id="72" name="矩形: 圆角 28">
              <a:extLst>
                <a:ext uri="{FF2B5EF4-FFF2-40B4-BE49-F238E27FC236}">
                  <a16:creationId xmlns:a16="http://schemas.microsoft.com/office/drawing/2014/main" xmlns="" id="{2947237F-4207-4A24-8157-9F00C8945117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xmlns="" id="{CB550C7A-FD4D-454A-B976-8729816B3877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5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74" name="平行四边形 73">
            <a:extLst>
              <a:ext uri="{FF2B5EF4-FFF2-40B4-BE49-F238E27FC236}">
                <a16:creationId xmlns:a16="http://schemas.microsoft.com/office/drawing/2014/main" xmlns="" id="{846DEABA-E5CA-42E2-A269-0C0F64BC15C8}"/>
              </a:ext>
            </a:extLst>
          </p:cNvPr>
          <p:cNvSpPr/>
          <p:nvPr/>
        </p:nvSpPr>
        <p:spPr>
          <a:xfrm>
            <a:off x="7058429" y="-173390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1748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sp>
        <p:nvSpPr>
          <p:cNvPr id="75" name="平行四边形 74">
            <a:extLst>
              <a:ext uri="{FF2B5EF4-FFF2-40B4-BE49-F238E27FC236}">
                <a16:creationId xmlns:a16="http://schemas.microsoft.com/office/drawing/2014/main" xmlns="" id="{FDF45A37-CB61-487D-A0D0-4C0DA40AD3BC}"/>
              </a:ext>
            </a:extLst>
          </p:cNvPr>
          <p:cNvSpPr/>
          <p:nvPr/>
        </p:nvSpPr>
        <p:spPr>
          <a:xfrm>
            <a:off x="5226180" y="259741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3333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pic>
        <p:nvPicPr>
          <p:cNvPr id="76" name="Picture 3" descr="F:\2022\线性代数（第4版）（戴斌祥）\5c75d32cde85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32" y="2597418"/>
            <a:ext cx="5016847" cy="36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368643" y="694217"/>
            <a:ext cx="14927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    阵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B2631CC0-28EE-4709-A254-9AED3AA5B96A}"/>
              </a:ext>
            </a:extLst>
          </p:cNvPr>
          <p:cNvSpPr/>
          <p:nvPr/>
        </p:nvSpPr>
        <p:spPr>
          <a:xfrm>
            <a:off x="2162206" y="522430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用初等变换求逆矩阵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9E648DAB-FE1D-472E-AC5F-F885B9B4CD1D}"/>
              </a:ext>
            </a:extLst>
          </p:cNvPr>
          <p:cNvSpPr/>
          <p:nvPr/>
        </p:nvSpPr>
        <p:spPr>
          <a:xfrm>
            <a:off x="2162206" y="5958326"/>
            <a:ext cx="20313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秩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B89AFB4F-4B92-4513-AED0-D72F56D9207C}"/>
              </a:ext>
            </a:extLst>
          </p:cNvPr>
          <p:cNvGrpSpPr/>
          <p:nvPr/>
        </p:nvGrpSpPr>
        <p:grpSpPr>
          <a:xfrm>
            <a:off x="1347363" y="5224306"/>
            <a:ext cx="707837" cy="461666"/>
            <a:chOff x="601927" y="3160421"/>
            <a:chExt cx="707837" cy="461666"/>
          </a:xfrm>
        </p:grpSpPr>
        <p:sp>
          <p:nvSpPr>
            <p:cNvPr id="33" name="矩形: 圆角 25">
              <a:extLst>
                <a:ext uri="{FF2B5EF4-FFF2-40B4-BE49-F238E27FC236}">
                  <a16:creationId xmlns:a16="http://schemas.microsoft.com/office/drawing/2014/main" xmlns="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xmlns="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6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566A360E-374F-4525-9119-2D5A50964688}"/>
              </a:ext>
            </a:extLst>
          </p:cNvPr>
          <p:cNvGrpSpPr/>
          <p:nvPr/>
        </p:nvGrpSpPr>
        <p:grpSpPr>
          <a:xfrm>
            <a:off x="1347363" y="5948995"/>
            <a:ext cx="707837" cy="485523"/>
            <a:chOff x="601927" y="2334135"/>
            <a:chExt cx="707837" cy="485523"/>
          </a:xfrm>
        </p:grpSpPr>
        <p:sp>
          <p:nvSpPr>
            <p:cNvPr id="36" name="矩形: 圆角 28">
              <a:extLst>
                <a:ext uri="{FF2B5EF4-FFF2-40B4-BE49-F238E27FC236}">
                  <a16:creationId xmlns:a16="http://schemas.microsoft.com/office/drawing/2014/main" xmlns="" id="{2947237F-4207-4A24-8157-9F00C8945117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xmlns="" id="{CB550C7A-FD4D-454A-B976-8729816B3877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7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98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0"/>
                            </p:stCondLst>
                            <p:childTnLst>
                              <p:par>
                                <p:cTn id="9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5" grpId="0"/>
      <p:bldP spid="56" grpId="0"/>
      <p:bldP spid="57" grpId="0"/>
      <p:bldP spid="58" grpId="0"/>
      <p:bldP spid="74" grpId="0" animBg="1"/>
      <p:bldP spid="75" grpId="0" animBg="1"/>
      <p:bldP spid="29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982638" y="1687180"/>
            <a:ext cx="9793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Adobe Myungjo Std M" pitchFamily="18" charset="-128"/>
                <a:ea typeface="Adobe Myungjo Std M" pitchFamily="18" charset="-128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矩阵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2394857" y="2493782"/>
            <a:ext cx="660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1" lang="zh-CN" altLang="en-US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kumimoji="1" lang="en-US" altLang="zh-CN" sz="2400" u="none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kumimoji="1" lang="en-US" altLang="zh-CN" sz="2400" u="none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711405" y="3206272"/>
            <a:ext cx="44546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均为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型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840466" y="5064658"/>
            <a:ext cx="58100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kumimoji="1" lang="en-US" altLang="zh-CN" sz="2400" u="none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u="none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577723" y="4173246"/>
            <a:ext cx="2674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减法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 rot="16200000">
            <a:off x="6201196" y="2661323"/>
            <a:ext cx="500500" cy="590908"/>
            <a:chOff x="4038628" y="2084668"/>
            <a:chExt cx="500500" cy="590908"/>
          </a:xfrm>
        </p:grpSpPr>
        <p:sp>
          <p:nvSpPr>
            <p:cNvPr id="11" name="矩形 10"/>
            <p:cNvSpPr/>
            <p:nvPr/>
          </p:nvSpPr>
          <p:spPr>
            <a:xfrm>
              <a:off x="4251128" y="2084668"/>
              <a:ext cx="288000" cy="288000"/>
            </a:xfrm>
            <a:prstGeom prst="rect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 rot="5400000">
              <a:off x="3989482" y="2413931"/>
              <a:ext cx="310791" cy="21250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17106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99460" y="110076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07848" y="1600254"/>
            <a:ext cx="26771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12079" y="3076653"/>
            <a:ext cx="18072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46187"/>
              </p:ext>
            </p:extLst>
          </p:nvPr>
        </p:nvGraphicFramePr>
        <p:xfrm>
          <a:off x="3408363" y="1730375"/>
          <a:ext cx="5448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Equation" r:id="rId4" imgW="5448240" imgH="1346040" progId="Equation.DSMT4">
                  <p:embed/>
                </p:oleObj>
              </mc:Choice>
              <mc:Fallback>
                <p:oleObj name="Equation" r:id="rId4" imgW="5448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8363" y="1730375"/>
                        <a:ext cx="5448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891027" y="3784941"/>
            <a:ext cx="1663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21025"/>
              </p:ext>
            </p:extLst>
          </p:nvPr>
        </p:nvGraphicFramePr>
        <p:xfrm>
          <a:off x="2700338" y="3726544"/>
          <a:ext cx="594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8" name="Equation" r:id="rId6" imgW="5943600" imgH="1346040" progId="Equation.DSMT4">
                  <p:embed/>
                </p:oleObj>
              </mc:Choice>
              <mc:Fallback>
                <p:oleObj name="Equation" r:id="rId6" imgW="59436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0338" y="3726544"/>
                        <a:ext cx="5943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88238"/>
              </p:ext>
            </p:extLst>
          </p:nvPr>
        </p:nvGraphicFramePr>
        <p:xfrm>
          <a:off x="2746761" y="5313135"/>
          <a:ext cx="354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9" name="Equation" r:id="rId8" imgW="3543120" imgH="1346040" progId="Equation.DSMT4">
                  <p:embed/>
                </p:oleObj>
              </mc:Choice>
              <mc:Fallback>
                <p:oleObj name="Equation" r:id="rId8" imgW="3543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6761" y="5313135"/>
                        <a:ext cx="3543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5374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99460" y="1071732"/>
            <a:ext cx="9746163" cy="438150"/>
            <a:chOff x="1248939" y="1414502"/>
            <a:chExt cx="9746163" cy="438150"/>
          </a:xfrm>
        </p:grpSpPr>
        <p:sp>
          <p:nvSpPr>
            <p:cNvPr id="22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3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0" name="直角三角形 2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直角三角形 31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椭圆 23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下箭头 24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矩形 2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982638" y="1465359"/>
            <a:ext cx="9793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矩阵</a:t>
            </a: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982638" y="3193551"/>
            <a:ext cx="9793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有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kumimoji="1" lang="en-US" altLang="zh-CN" sz="2400" b="1" i="1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66544"/>
              </p:ext>
            </p:extLst>
          </p:nvPr>
        </p:nvGraphicFramePr>
        <p:xfrm>
          <a:off x="4206875" y="1536700"/>
          <a:ext cx="356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4" imgW="3568680" imgH="1777680" progId="Equation.DSMT4">
                  <p:embed/>
                </p:oleObj>
              </mc:Choice>
              <mc:Fallback>
                <p:oleObj name="Equation" r:id="rId4" imgW="3568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875" y="1536700"/>
                        <a:ext cx="3568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982638" y="3861500"/>
            <a:ext cx="39667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16458"/>
              </p:ext>
            </p:extLst>
          </p:nvPr>
        </p:nvGraphicFramePr>
        <p:xfrm>
          <a:off x="4387171" y="3516716"/>
          <a:ext cx="48641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6" imgW="4863960" imgH="3225600" progId="Equation.DSMT4">
                  <p:embed/>
                </p:oleObj>
              </mc:Choice>
              <mc:Fallback>
                <p:oleObj name="Equation" r:id="rId6" imgW="486396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7171" y="3516716"/>
                        <a:ext cx="4864100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2340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99460" y="1071732"/>
            <a:ext cx="9746163" cy="438150"/>
            <a:chOff x="1248939" y="1414502"/>
            <a:chExt cx="9746163" cy="438150"/>
          </a:xfrm>
        </p:grpSpPr>
        <p:sp>
          <p:nvSpPr>
            <p:cNvPr id="1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6" name="直角三角形 15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椭圆 1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82638" y="1504522"/>
            <a:ext cx="1008112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b="1" u="none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地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有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，生产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品。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年中各工厂生产各种产品的数量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种产品的单位价格（元）及单位利润（元）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工厂的总收入及总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。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82638" y="5000018"/>
            <a:ext cx="1008112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,4,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生产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品的数量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品的单位价格及单位利润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,4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生产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产品的总收入和总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。</a:t>
            </a:r>
            <a:endParaRPr kumimoji="1" lang="en-US" altLang="zh-CN" sz="2400" b="1" i="1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37943"/>
              </p:ext>
            </p:extLst>
          </p:nvPr>
        </p:nvGraphicFramePr>
        <p:xfrm>
          <a:off x="2422525" y="3286125"/>
          <a:ext cx="7137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4" imgW="7137360" imgH="1803240" progId="Equation.DSMT4">
                  <p:embed/>
                </p:oleObj>
              </mc:Choice>
              <mc:Fallback>
                <p:oleObj name="Equation" r:id="rId4" imgW="71373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2525" y="3286125"/>
                        <a:ext cx="7137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540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200348" y="1286321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工厂的总收入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总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200348" y="2486650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的总收入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总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200348" y="3686392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的总收入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总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200348" y="4886721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厂的总收入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总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润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561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82638" y="1402244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之间有下列关系：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82638" y="2279407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3,4;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82638" y="3381593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与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的乘积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。称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乘积。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789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09354" y="1413746"/>
            <a:ext cx="1044996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规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乘积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</a:t>
            </a: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01851" y="4435640"/>
            <a:ext cx="1232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endParaRPr kumimoji="1" lang="zh-CN" altLang="en-US" sz="240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57425" y="1512699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82605"/>
              </p:ext>
            </p:extLst>
          </p:nvPr>
        </p:nvGraphicFramePr>
        <p:xfrm>
          <a:off x="1457891" y="3387136"/>
          <a:ext cx="848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4" imgW="8483400" imgH="787320" progId="Equation.DSMT4">
                  <p:embed/>
                </p:oleObj>
              </mc:Choice>
              <mc:Fallback>
                <p:oleObj name="Equation" r:id="rId4" imgW="8483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7891" y="3387136"/>
                        <a:ext cx="848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348025" y="5011929"/>
            <a:ext cx="4183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作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乘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右乘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zh-CN" altLang="en-US" sz="240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5068360" y="4897305"/>
            <a:ext cx="37137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7202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34729" y="1249840"/>
            <a:ext cx="9613415" cy="1828800"/>
            <a:chOff x="838622" y="3113559"/>
            <a:chExt cx="9613415" cy="1828800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838622" y="3669660"/>
              <a:ext cx="961341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特别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地，行矩阵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…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s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列矩阵          相乘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879974"/>
                </p:ext>
              </p:extLst>
            </p:nvPr>
          </p:nvGraphicFramePr>
          <p:xfrm>
            <a:off x="7273044" y="3113559"/>
            <a:ext cx="6858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42" name="Equation" r:id="rId4" imgW="685800" imgH="1828800" progId="Equation.DSMT4">
                    <p:embed/>
                  </p:oleObj>
                </mc:Choice>
                <mc:Fallback>
                  <p:oleObj name="Equation" r:id="rId4" imgW="685800" imgH="1828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73044" y="3113559"/>
                          <a:ext cx="685800" cy="182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88525" y="4936654"/>
            <a:ext cx="104499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数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表明若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u="none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与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对应元素乘积之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40718"/>
              </p:ext>
            </p:extLst>
          </p:nvPr>
        </p:nvGraphicFramePr>
        <p:xfrm>
          <a:off x="3048027" y="2894715"/>
          <a:ext cx="5664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3" name="Equation" r:id="rId6" imgW="5663880" imgH="1828800" progId="Equation.DSMT4">
                  <p:embed/>
                </p:oleObj>
              </mc:Choice>
              <mc:Fallback>
                <p:oleObj name="Equation" r:id="rId6" imgW="56638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27" y="2894715"/>
                        <a:ext cx="5664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1303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921933" y="1605513"/>
            <a:ext cx="1747675" cy="841249"/>
            <a:chOff x="1990749" y="1147590"/>
            <a:chExt cx="1747675" cy="841249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7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386932" y="2699535"/>
            <a:ext cx="970578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只有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当第一个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矩阵（左矩阵）的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列数与第二个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矩阵（右矩阵）的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数相等时，两个矩阵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才能相乘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两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个矩阵相乘所得矩阵的行数同第一个矩阵（左矩阵）的行数，列数同第二个矩阵（右矩阵）的列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数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778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89900" y="1252362"/>
            <a:ext cx="9746163" cy="438150"/>
            <a:chOff x="1248939" y="1414502"/>
            <a:chExt cx="9746163" cy="438150"/>
          </a:xfrm>
        </p:grpSpPr>
        <p:sp>
          <p:nvSpPr>
            <p:cNvPr id="1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6" name="直角三角形 15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椭圆 1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352730" y="1940133"/>
            <a:ext cx="2307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352731" y="3653045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：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52730" y="4698949"/>
            <a:ext cx="2235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3909494" y="2061528"/>
            <a:ext cx="4115954" cy="1346200"/>
            <a:chOff x="3503687" y="1146965"/>
            <a:chExt cx="4115954" cy="134620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026216"/>
                </p:ext>
              </p:extLst>
            </p:nvPr>
          </p:nvGraphicFramePr>
          <p:xfrm>
            <a:off x="3503687" y="1388790"/>
            <a:ext cx="18796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4" name="Equation" r:id="rId4" imgW="1879560" imgH="863280" progId="Equation.DSMT4">
                    <p:embed/>
                  </p:oleObj>
                </mc:Choice>
                <mc:Fallback>
                  <p:oleObj name="Equation" r:id="rId4" imgW="187956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03687" y="1388790"/>
                          <a:ext cx="18796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326595"/>
                </p:ext>
              </p:extLst>
            </p:nvPr>
          </p:nvGraphicFramePr>
          <p:xfrm>
            <a:off x="6082941" y="1146965"/>
            <a:ext cx="1536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5" name="Equation" r:id="rId6" imgW="1536480" imgH="1346040" progId="Equation.DSMT4">
                    <p:embed/>
                  </p:oleObj>
                </mc:Choice>
                <mc:Fallback>
                  <p:oleObj name="Equation" r:id="rId6" imgW="153648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82941" y="1146965"/>
                          <a:ext cx="1536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3011528" y="4330383"/>
            <a:ext cx="5832117" cy="1346200"/>
            <a:chOff x="2344142" y="2985891"/>
            <a:chExt cx="5832117" cy="134620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979402"/>
                </p:ext>
              </p:extLst>
            </p:nvPr>
          </p:nvGraphicFramePr>
          <p:xfrm>
            <a:off x="2344142" y="3214688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6" name="Equation" r:id="rId8" imgW="3174840" imgH="888840" progId="Equation.DSMT4">
                    <p:embed/>
                  </p:oleObj>
                </mc:Choice>
                <mc:Fallback>
                  <p:oleObj name="Equation" r:id="rId8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44142" y="3214688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364887"/>
                </p:ext>
              </p:extLst>
            </p:nvPr>
          </p:nvGraphicFramePr>
          <p:xfrm>
            <a:off x="6106159" y="2985891"/>
            <a:ext cx="20701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7" name="Equation" r:id="rId10" imgW="2070000" imgH="1346040" progId="Equation.DSMT4">
                    <p:embed/>
                  </p:oleObj>
                </mc:Choice>
                <mc:Fallback>
                  <p:oleObj name="Equation" r:id="rId10" imgW="20700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06159" y="2985891"/>
                          <a:ext cx="20701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6360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054056" y="2689923"/>
            <a:ext cx="6597948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阵的定义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72358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1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794285" y="3834249"/>
            <a:ext cx="529165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89900" y="1145682"/>
            <a:ext cx="9746163" cy="438150"/>
            <a:chOff x="1248939" y="1414502"/>
            <a:chExt cx="9746163" cy="438150"/>
          </a:xfrm>
        </p:grpSpPr>
        <p:sp>
          <p:nvSpPr>
            <p:cNvPr id="1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6" name="直角三角形 15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椭圆 1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1172351" y="1690512"/>
            <a:ext cx="10156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×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172352" y="4039882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172351" y="4571521"/>
            <a:ext cx="2235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335463" y="2236788"/>
            <a:ext cx="3616450" cy="1803400"/>
            <a:chOff x="4214216" y="1599117"/>
            <a:chExt cx="3616450" cy="18034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77372"/>
                </p:ext>
              </p:extLst>
            </p:nvPr>
          </p:nvGraphicFramePr>
          <p:xfrm>
            <a:off x="4214216" y="1599117"/>
            <a:ext cx="12446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6" name="Equation" r:id="rId4" imgW="1244520" imgH="1803240" progId="Equation.DSMT4">
                    <p:embed/>
                  </p:oleObj>
                </mc:Choice>
                <mc:Fallback>
                  <p:oleObj name="Equation" r:id="rId4" imgW="1244520" imgH="1803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14216" y="1599117"/>
                          <a:ext cx="1244600" cy="180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904240"/>
                </p:ext>
              </p:extLst>
            </p:nvPr>
          </p:nvGraphicFramePr>
          <p:xfrm>
            <a:off x="5735166" y="2309813"/>
            <a:ext cx="2095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7" name="Equation" r:id="rId6" imgW="2095200" imgH="380880" progId="Equation.DSMT4">
                    <p:embed/>
                  </p:oleObj>
                </mc:Choice>
                <mc:Fallback>
                  <p:oleObj name="Equation" r:id="rId6" imgW="20952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35166" y="2309813"/>
                          <a:ext cx="2095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99641"/>
              </p:ext>
            </p:extLst>
          </p:nvPr>
        </p:nvGraphicFramePr>
        <p:xfrm>
          <a:off x="3054350" y="4802188"/>
          <a:ext cx="6083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8" name="Equation" r:id="rId8" imgW="6083280" imgH="1803240" progId="Equation.DSMT4">
                  <p:embed/>
                </p:oleObj>
              </mc:Choice>
              <mc:Fallback>
                <p:oleObj name="Equation" r:id="rId8" imgW="6083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4350" y="4802188"/>
                        <a:ext cx="6083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0769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29887"/>
              </p:ext>
            </p:extLst>
          </p:nvPr>
        </p:nvGraphicFramePr>
        <p:xfrm>
          <a:off x="3021965" y="1481138"/>
          <a:ext cx="5689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4" imgW="5689440" imgH="1803240" progId="Equation.DSMT4">
                  <p:embed/>
                </p:oleObj>
              </mc:Choice>
              <mc:Fallback>
                <p:oleObj name="Equation" r:id="rId4" imgW="56894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1965" y="1481138"/>
                        <a:ext cx="5689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051104" y="3649276"/>
            <a:ext cx="1015666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矩阵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矩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阵（运算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后结果为一阶矩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可以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它与数等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待，不必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矩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，但是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运算过程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一般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把一阶矩阵看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数）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404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89900" y="1252362"/>
            <a:ext cx="9746163" cy="438150"/>
            <a:chOff x="1248939" y="1414502"/>
            <a:chExt cx="9746163" cy="438150"/>
          </a:xfrm>
        </p:grpSpPr>
        <p:sp>
          <p:nvSpPr>
            <p:cNvPr id="1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6" name="直角三角形 15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直角三角形 16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椭圆 1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83048" y="2027249"/>
            <a:ext cx="10156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  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、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的线性方程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48449"/>
              </p:ext>
            </p:extLst>
          </p:nvPr>
        </p:nvGraphicFramePr>
        <p:xfrm>
          <a:off x="3354388" y="2916238"/>
          <a:ext cx="40227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4" imgW="4025880" imgH="1828800" progId="Equation.DSMT4">
                  <p:embed/>
                </p:oleObj>
              </mc:Choice>
              <mc:Fallback>
                <p:oleObj name="Equation" r:id="rId4" imgW="4025880" imgH="18288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916238"/>
                        <a:ext cx="40227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8986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41306"/>
              </p:ext>
            </p:extLst>
          </p:nvPr>
        </p:nvGraphicFramePr>
        <p:xfrm>
          <a:off x="1957291" y="1457392"/>
          <a:ext cx="32607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4" imgW="3263760" imgH="1803240" progId="Equation.DSMT4">
                  <p:embed/>
                </p:oleObj>
              </mc:Choice>
              <mc:Fallback>
                <p:oleObj name="Equation" r:id="rId4" imgW="32637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91" y="1457392"/>
                        <a:ext cx="32607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19274"/>
              </p:ext>
            </p:extLst>
          </p:nvPr>
        </p:nvGraphicFramePr>
        <p:xfrm>
          <a:off x="6210795" y="1442152"/>
          <a:ext cx="28670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6" imgW="2869920" imgH="1803240" progId="Equation.DSMT4">
                  <p:embed/>
                </p:oleObj>
              </mc:Choice>
              <mc:Fallback>
                <p:oleObj name="Equation" r:id="rId6" imgW="28699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795" y="1442152"/>
                        <a:ext cx="28670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890381" y="3599819"/>
            <a:ext cx="15344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en-US" altLang="zh-CN" sz="2400" i="1" u="none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359878" y="3599819"/>
            <a:ext cx="15344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249641" y="3599819"/>
            <a:ext cx="15344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304079" y="4486736"/>
            <a:ext cx="5965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线性方程组可以写成如下矩阵形式：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078480" y="5196314"/>
            <a:ext cx="481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endParaRPr kumimoji="1" lang="zh-CN" altLang="en-US" sz="24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0376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98288" y="1250009"/>
            <a:ext cx="101566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一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变量由另一组变量线性表示的问题，如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量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u="none" kern="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量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none" kern="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表示。</a:t>
            </a:r>
            <a:endParaRPr kumimoji="1" lang="zh-CN" altLang="en-US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33081"/>
              </p:ext>
            </p:extLst>
          </p:nvPr>
        </p:nvGraphicFramePr>
        <p:xfrm>
          <a:off x="3367723" y="2894417"/>
          <a:ext cx="40608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4" imgW="4063680" imgH="1828800" progId="Equation.DSMT4">
                  <p:embed/>
                </p:oleObj>
              </mc:Choice>
              <mc:Fallback>
                <p:oleObj name="Equation" r:id="rId4" imgW="40636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723" y="2894417"/>
                        <a:ext cx="40608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121199" y="5216024"/>
            <a:ext cx="98051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由变量 </a:t>
            </a:r>
            <a:r>
              <a:rPr kumimoji="1" lang="en-US" altLang="zh-CN" sz="2400" i="1" u="none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u="none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u="none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>
                <a:solidFill>
                  <a:prstClr val="black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u="none" kern="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变量 </a:t>
            </a:r>
            <a:r>
              <a:rPr kumimoji="1" lang="en-US" altLang="zh-CN" sz="2400" i="1" u="none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u="none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u="none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>
                <a:solidFill>
                  <a:prstClr val="black"/>
                </a:solidFill>
                <a:latin typeface="宋体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u="none" kern="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换称为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2794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75933"/>
              </p:ext>
            </p:extLst>
          </p:nvPr>
        </p:nvGraphicFramePr>
        <p:xfrm>
          <a:off x="2170651" y="1265558"/>
          <a:ext cx="32607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Equation" r:id="rId4" imgW="3263760" imgH="1803240" progId="Equation.DSMT4">
                  <p:embed/>
                </p:oleObj>
              </mc:Choice>
              <mc:Fallback>
                <p:oleObj name="Equation" r:id="rId4" imgW="32637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51" y="1265558"/>
                        <a:ext cx="32607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94228"/>
              </p:ext>
            </p:extLst>
          </p:nvPr>
        </p:nvGraphicFramePr>
        <p:xfrm>
          <a:off x="2274791" y="3314684"/>
          <a:ext cx="29432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6" imgW="2946240" imgH="1803240" progId="Equation.DSMT4">
                  <p:embed/>
                </p:oleObj>
              </mc:Choice>
              <mc:Fallback>
                <p:oleObj name="Equation" r:id="rId6" imgW="29462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91" y="3314684"/>
                        <a:ext cx="29432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123867" y="1936426"/>
            <a:ext cx="3540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的系数矩阵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660744" y="5489579"/>
            <a:ext cx="73561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述线性变换可以写成矩阵的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</a:t>
            </a:r>
            <a:endParaRPr kumimoji="1" lang="zh-CN" altLang="en-US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eaLnBrk="1" hangingPunct="1">
              <a:spcBef>
                <a:spcPct val="50000"/>
              </a:spcBef>
              <a:defRPr/>
            </a:pP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endParaRPr kumimoji="1" lang="en-US" altLang="zh-CN" sz="2400" b="1" i="1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1231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784773" y="1502956"/>
            <a:ext cx="1747675" cy="841249"/>
            <a:chOff x="1990749" y="1147590"/>
            <a:chExt cx="1747675" cy="841249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1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172351" y="2564430"/>
            <a:ext cx="970578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（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一般情况下，矩阵的乘法不满足交换律，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即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≠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A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。若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A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称 </a:t>
            </a:r>
            <a:r>
              <a:rPr lang="en-US" altLang="zh-CN" sz="2400" b="1" i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与 </a:t>
            </a:r>
            <a:r>
              <a:rPr lang="en-US" altLang="zh-CN" sz="2400" b="1" i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 </a:t>
            </a:r>
            <a:r>
              <a:rPr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可交换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当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O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时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，不一定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有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O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或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O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矩阵的乘法不满足消去律，即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当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C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C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，且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≠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O 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时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，不一定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有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905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32451" y="1383736"/>
            <a:ext cx="9937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但在运算都可行的情况下，矩阵的乘法仍满足下列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规律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355974" y="2081207"/>
            <a:ext cx="9937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（结合律）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355974" y="2817767"/>
            <a:ext cx="99371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（左分配律）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(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（右分配律）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355974" y="4077926"/>
            <a:ext cx="63328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( 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其中 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数）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168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503462" y="1379800"/>
            <a:ext cx="9937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对于单位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容易验证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01066"/>
              </p:ext>
            </p:extLst>
          </p:nvPr>
        </p:nvGraphicFramePr>
        <p:xfrm>
          <a:off x="3439058" y="2292076"/>
          <a:ext cx="408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2" name="Equation" r:id="rId4" imgW="4089240" imgH="380880" progId="Equation.DSMT4">
                  <p:embed/>
                </p:oleObj>
              </mc:Choice>
              <mc:Fallback>
                <p:oleObj name="Equation" r:id="rId4" imgW="4089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9058" y="2292076"/>
                        <a:ext cx="408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808262" y="3757791"/>
            <a:ext cx="68539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乘积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矩阵类似于数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作用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279301" y="2724369"/>
            <a:ext cx="2253387" cy="790566"/>
            <a:chOff x="2770893" y="5241434"/>
            <a:chExt cx="2253387" cy="790566"/>
          </a:xfrm>
        </p:grpSpPr>
        <p:grpSp>
          <p:nvGrpSpPr>
            <p:cNvPr id="5" name="组合 4"/>
            <p:cNvGrpSpPr/>
            <p:nvPr/>
          </p:nvGrpSpPr>
          <p:grpSpPr>
            <a:xfrm>
              <a:off x="3864364" y="5241434"/>
              <a:ext cx="454494" cy="268806"/>
              <a:chOff x="3864364" y="5241434"/>
              <a:chExt cx="454494" cy="268806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3947483" y="5241434"/>
                <a:ext cx="371375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" name="直接连接符 2"/>
              <p:cNvCxnSpPr/>
              <p:nvPr/>
            </p:nvCxnSpPr>
            <p:spPr>
              <a:xfrm flipH="1">
                <a:off x="3864364" y="5241434"/>
                <a:ext cx="268807" cy="268806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2770893" y="5385669"/>
              <a:ext cx="225338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 </a:t>
              </a: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单位矩阵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553432" y="2724369"/>
            <a:ext cx="2253387" cy="725100"/>
            <a:chOff x="3183837" y="5241434"/>
            <a:chExt cx="2253387" cy="725100"/>
          </a:xfrm>
        </p:grpSpPr>
        <p:grpSp>
          <p:nvGrpSpPr>
            <p:cNvPr id="23" name="组合 22"/>
            <p:cNvGrpSpPr/>
            <p:nvPr/>
          </p:nvGrpSpPr>
          <p:grpSpPr>
            <a:xfrm>
              <a:off x="3947483" y="5241434"/>
              <a:ext cx="371375" cy="268806"/>
              <a:chOff x="3947483" y="5241434"/>
              <a:chExt cx="371375" cy="268806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3947483" y="5241434"/>
                <a:ext cx="371375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4133172" y="5241434"/>
                <a:ext cx="94699" cy="268806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3183837" y="5385669"/>
              <a:ext cx="2253387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单位矩阵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2701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1" y="1381252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正整数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71509"/>
              </p:ext>
            </p:extLst>
          </p:nvPr>
        </p:nvGraphicFramePr>
        <p:xfrm>
          <a:off x="3413125" y="2465388"/>
          <a:ext cx="264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4" imgW="2641320" imgH="647640" progId="Equation.DSMT4">
                  <p:embed/>
                </p:oleObj>
              </mc:Choice>
              <mc:Fallback>
                <p:oleObj name="Equation" r:id="rId4" imgW="2641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3125" y="2465388"/>
                        <a:ext cx="2641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356927" y="2434039"/>
            <a:ext cx="30948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i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幂</a:t>
            </a:r>
            <a:endParaRPr kumimoji="1" lang="zh-CN" altLang="en-US" sz="2400" u="none" dirty="0" smtClean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29839" y="3595014"/>
            <a:ext cx="51511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80910" y="4603326"/>
            <a:ext cx="44414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只有方阵的幂才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5098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38622" y="964123"/>
            <a:ext cx="104411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空公司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城市之间开辟了若干航线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图表示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个城市间的航班图，若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班，则用带箭头的线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38622" y="2199551"/>
            <a:ext cx="10441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用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格表示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633062"/>
              </p:ext>
            </p:extLst>
          </p:nvPr>
        </p:nvGraphicFramePr>
        <p:xfrm>
          <a:off x="3934966" y="2205946"/>
          <a:ext cx="2592000" cy="2592000"/>
        </p:xfrm>
        <a:graphic>
          <a:graphicData uri="http://schemas.openxmlformats.org/drawingml/2006/table">
            <a:tbl>
              <a:tblPr firstRow="1" bandRow="1"/>
              <a:tblGrid>
                <a:gridCol w="432000"/>
                <a:gridCol w="432000"/>
                <a:gridCol w="432000"/>
                <a:gridCol w="432000"/>
                <a:gridCol w="432000"/>
                <a:gridCol w="432000"/>
              </a:tblGrid>
              <a:tr h="43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到达站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noFill/>
                  </a:tcPr>
                </a:tc>
              </a:tr>
              <a:tr h="43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2000"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出发站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28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2000">
                <a:tc v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2000">
                <a:tc v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2000">
                <a:tc vMerge="1"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1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71545"/>
              </p:ext>
            </p:extLst>
          </p:nvPr>
        </p:nvGraphicFramePr>
        <p:xfrm>
          <a:off x="8872189" y="304043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4" imgW="241200" imgH="266400" progId="Equation.DSMT4">
                  <p:embed/>
                </p:oleObj>
              </mc:Choice>
              <mc:Fallback>
                <p:oleObj name="Equation" r:id="rId4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72189" y="3040435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8598"/>
              </p:ext>
            </p:extLst>
          </p:nvPr>
        </p:nvGraphicFramePr>
        <p:xfrm>
          <a:off x="10521726" y="3034879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21726" y="3034879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06270"/>
              </p:ext>
            </p:extLst>
          </p:nvPr>
        </p:nvGraphicFramePr>
        <p:xfrm>
          <a:off x="9720039" y="2404641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0039" y="2404641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9220"/>
              </p:ext>
            </p:extLst>
          </p:nvPr>
        </p:nvGraphicFramePr>
        <p:xfrm>
          <a:off x="9700989" y="3811166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10" imgW="279360" imgH="266400" progId="Equation.DSMT4">
                  <p:embed/>
                </p:oleObj>
              </mc:Choice>
              <mc:Fallback>
                <p:oleObj name="Equation" r:id="rId10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00989" y="3811166"/>
                        <a:ext cx="279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>
            <a:endCxn id="19" idx="1"/>
          </p:cNvCxnSpPr>
          <p:nvPr/>
        </p:nvCxnSpPr>
        <p:spPr>
          <a:xfrm flipV="1">
            <a:off x="9160221" y="2537991"/>
            <a:ext cx="559818" cy="481112"/>
          </a:xfrm>
          <a:prstGeom prst="lin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  <a:headEnd type="stealth" w="med" len="lg"/>
            <a:tailEnd type="stealth" w="med" len="lg"/>
          </a:ln>
          <a:effectLst/>
        </p:spPr>
      </p:cxnSp>
      <p:cxnSp>
        <p:nvCxnSpPr>
          <p:cNvPr id="25" name="直接连接符 24"/>
          <p:cNvCxnSpPr/>
          <p:nvPr/>
        </p:nvCxnSpPr>
        <p:spPr>
          <a:xfrm>
            <a:off x="9957147" y="2566566"/>
            <a:ext cx="567034" cy="481112"/>
          </a:xfrm>
          <a:prstGeom prst="lin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  <a:headEnd type="stealth" w="med" len="lg"/>
            <a:tailEnd type="stealth" w="med" len="lg"/>
          </a:ln>
          <a:effectLst/>
        </p:spPr>
      </p:cxnSp>
      <p:cxnSp>
        <p:nvCxnSpPr>
          <p:cNvPr id="28" name="直接连接符 27"/>
          <p:cNvCxnSpPr/>
          <p:nvPr/>
        </p:nvCxnSpPr>
        <p:spPr>
          <a:xfrm flipV="1">
            <a:off x="10024317" y="3307135"/>
            <a:ext cx="499864" cy="504056"/>
          </a:xfrm>
          <a:prstGeom prst="lin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  <a:headEnd type="stealth" w="med" len="lg"/>
            <a:tailEnd type="none" w="med" len="lg"/>
          </a:ln>
          <a:effectLst/>
        </p:spPr>
      </p:cxnSp>
      <p:cxnSp>
        <p:nvCxnSpPr>
          <p:cNvPr id="33" name="直接连接符 32"/>
          <p:cNvCxnSpPr/>
          <p:nvPr/>
        </p:nvCxnSpPr>
        <p:spPr>
          <a:xfrm>
            <a:off x="9840639" y="2731071"/>
            <a:ext cx="0" cy="1052826"/>
          </a:xfrm>
          <a:prstGeom prst="lin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  <a:headEnd type="stealth" w="med" len="lg"/>
            <a:tailEnd type="stealth" w="med" len="lg"/>
          </a:ln>
          <a:effectLst/>
        </p:spPr>
      </p:cxnSp>
      <p:cxnSp>
        <p:nvCxnSpPr>
          <p:cNvPr id="34" name="直接连接符 33"/>
          <p:cNvCxnSpPr/>
          <p:nvPr/>
        </p:nvCxnSpPr>
        <p:spPr>
          <a:xfrm flipH="1">
            <a:off x="9300417" y="3182169"/>
            <a:ext cx="1080443" cy="0"/>
          </a:xfrm>
          <a:prstGeom prst="lin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  <a:headEnd type="stealth" w="med" len="lg"/>
            <a:tailEnd type="stealth" w="med" len="lg"/>
          </a:ln>
          <a:effectLst/>
        </p:spPr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838622" y="4797946"/>
            <a:ext cx="64087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1" lang="zh-CN" altLang="en-US" sz="2400" u="none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√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有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航班。为了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便于研究，记表中</a:t>
            </a:r>
            <a:r>
              <a:rPr kumimoji="1" lang="zh-CN" altLang="en-US" sz="2400" u="none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√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空白处为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得到一个数表：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61904"/>
              </p:ext>
            </p:extLst>
          </p:nvPr>
        </p:nvGraphicFramePr>
        <p:xfrm>
          <a:off x="7524750" y="4751388"/>
          <a:ext cx="1778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12" imgW="1777680" imgH="1777680" progId="Equation.DSMT4">
                  <p:embed/>
                </p:oleObj>
              </mc:Choice>
              <mc:Fallback>
                <p:oleObj name="Equation" r:id="rId12" imgW="1777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4750" y="4751388"/>
                        <a:ext cx="1778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838622" y="5950074"/>
            <a:ext cx="64087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数表反映了四城市间的交通连接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658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5" grpId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1" y="1381252"/>
            <a:ext cx="103691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方阵的幂满足下列运算规律：</a:t>
            </a:r>
            <a:endParaRPr kumimoji="1" lang="zh-CN" altLang="en-US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kumimoji="1" lang="en-US" altLang="zh-CN" sz="2400" i="1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 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kumimoji="1" lang="en-US" altLang="zh-CN" sz="2400" i="1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τ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21199" y="3217332"/>
            <a:ext cx="95718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但因为矩阵的乘法一般不满足交换律，所以对于两个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般来说，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kumimoji="1" lang="en-US" altLang="zh-CN" sz="2400" i="1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5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66100" y="1202329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75555" y="1740254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33341"/>
              </p:ext>
            </p:extLst>
          </p:nvPr>
        </p:nvGraphicFramePr>
        <p:xfrm>
          <a:off x="4514850" y="2386013"/>
          <a:ext cx="1993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4" imgW="1993680" imgH="1346040" progId="Equation.DSMT4">
                  <p:embed/>
                </p:oleObj>
              </mc:Choice>
              <mc:Fallback>
                <p:oleObj name="Equation" r:id="rId4" imgW="1993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386013"/>
                        <a:ext cx="1993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875555" y="3792488"/>
            <a:ext cx="1036915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34817"/>
              </p:ext>
            </p:extLst>
          </p:nvPr>
        </p:nvGraphicFramePr>
        <p:xfrm>
          <a:off x="2834331" y="4219575"/>
          <a:ext cx="6451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6" imgW="6451560" imgH="2057400" progId="Equation.DSMT4">
                  <p:embed/>
                </p:oleObj>
              </mc:Choice>
              <mc:Fallback>
                <p:oleObj name="Equation" r:id="rId6" imgW="64515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331" y="4219575"/>
                        <a:ext cx="6451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83206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66923"/>
              </p:ext>
            </p:extLst>
          </p:nvPr>
        </p:nvGraphicFramePr>
        <p:xfrm>
          <a:off x="3133725" y="1765300"/>
          <a:ext cx="576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8" name="Equation" r:id="rId4" imgW="5765760" imgH="1422360" progId="Equation.DSMT4">
                  <p:embed/>
                </p:oleObj>
              </mc:Choice>
              <mc:Fallback>
                <p:oleObj name="Equation" r:id="rId4" imgW="57657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3725" y="1765300"/>
                        <a:ext cx="5765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2451" y="2871634"/>
            <a:ext cx="23627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。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2451" y="1191635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32451" y="3657578"/>
            <a:ext cx="1036915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假设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结论成立，即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02287"/>
              </p:ext>
            </p:extLst>
          </p:nvPr>
        </p:nvGraphicFramePr>
        <p:xfrm>
          <a:off x="3738245" y="4472940"/>
          <a:ext cx="403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9" name="Equation" r:id="rId6" imgW="4038480" imgH="2057400" progId="Equation.DSMT4">
                  <p:embed/>
                </p:oleObj>
              </mc:Choice>
              <mc:Fallback>
                <p:oleObj name="Equation" r:id="rId6" imgW="40384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8245" y="4472940"/>
                        <a:ext cx="4038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3594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与矩阵相乘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</a:t>
              </a: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三</a:t>
              </a: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66614" y="1185419"/>
            <a:ext cx="1036915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23420"/>
              </p:ext>
            </p:extLst>
          </p:nvPr>
        </p:nvGraphicFramePr>
        <p:xfrm>
          <a:off x="1496735" y="1888296"/>
          <a:ext cx="6654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2" name="Equation" r:id="rId4" imgW="6654600" imgH="2057400" progId="Equation.DSMT4">
                  <p:embed/>
                </p:oleObj>
              </mc:Choice>
              <mc:Fallback>
                <p:oleObj name="Equation" r:id="rId4" imgW="66546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6735" y="1888296"/>
                        <a:ext cx="66548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22656" y="6016107"/>
            <a:ext cx="26270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3222"/>
              </p:ext>
            </p:extLst>
          </p:nvPr>
        </p:nvGraphicFramePr>
        <p:xfrm>
          <a:off x="3097133" y="4064527"/>
          <a:ext cx="4165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3" name="Equation" r:id="rId6" imgW="4165560" imgH="2057400" progId="Equation.DSMT4">
                  <p:embed/>
                </p:oleObj>
              </mc:Choice>
              <mc:Fallback>
                <p:oleObj name="Equation" r:id="rId6" imgW="41655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7133" y="4064527"/>
                        <a:ext cx="4165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58051"/>
              </p:ext>
            </p:extLst>
          </p:nvPr>
        </p:nvGraphicFramePr>
        <p:xfrm>
          <a:off x="7334484" y="4064527"/>
          <a:ext cx="3594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4" name="Equation" r:id="rId8" imgW="3593880" imgH="2057400" progId="Equation.DSMT4">
                  <p:embed/>
                </p:oleObj>
              </mc:Choice>
              <mc:Fallback>
                <p:oleObj name="Equation" r:id="rId8" imgW="35938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4484" y="4064527"/>
                        <a:ext cx="35941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0197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2451" y="1380877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把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行换成相应的列，得到的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称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置矩阵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10968" y="1442433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38595"/>
              </p:ext>
            </p:extLst>
          </p:nvPr>
        </p:nvGraphicFramePr>
        <p:xfrm>
          <a:off x="2895898" y="3434754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4" imgW="1879560" imgH="863280" progId="Equation.DSMT4">
                  <p:embed/>
                </p:oleObj>
              </mc:Choice>
              <mc:Fallback>
                <p:oleObj name="Equation" r:id="rId4" imgW="187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898" y="3434754"/>
                        <a:ext cx="1879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55005"/>
              </p:ext>
            </p:extLst>
          </p:nvPr>
        </p:nvGraphicFramePr>
        <p:xfrm>
          <a:off x="6076950" y="3216275"/>
          <a:ext cx="1612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6" imgW="1612800" imgH="1346040" progId="Equation.DSMT4">
                  <p:embed/>
                </p:oleObj>
              </mc:Choice>
              <mc:Fallback>
                <p:oleObj name="Equation" r:id="rId6" imgW="1612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6950" y="3216275"/>
                        <a:ext cx="1612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271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842814" y="1264898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定义，易得如下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律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42814" y="1880290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zh-CN" altLang="en-US" sz="2400" b="1" i="1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42814" y="2456354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842814" y="3032418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pt-B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kumimoji="1" lang="el-GR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pt-BR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kumimoji="1" lang="zh-CN" altLang="en-US" sz="2400" u="none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842814" y="3667096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同时，可以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endParaRPr kumimoji="1" lang="zh-CN" altLang="en-US" sz="2400" u="none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842814" y="4260769"/>
            <a:ext cx="10508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kumimoji="1" lang="zh-CN" altLang="en-US" sz="2400" i="1" u="none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32451" y="4813874"/>
            <a:ext cx="105089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事实上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kumimoji="1" lang="zh-CN" altLang="en-US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50973"/>
              </p:ext>
            </p:extLst>
          </p:nvPr>
        </p:nvGraphicFramePr>
        <p:xfrm>
          <a:off x="4995654" y="5626930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Equation" r:id="rId4" imgW="1638000" imgH="787320" progId="Equation.DSMT4">
                  <p:embed/>
                </p:oleObj>
              </mc:Choice>
              <mc:Fallback>
                <p:oleObj name="Equation" r:id="rId4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5654" y="5626930"/>
                        <a:ext cx="1638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3578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9318" y="1393716"/>
            <a:ext cx="10225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为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为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s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04033"/>
              </p:ext>
            </p:extLst>
          </p:nvPr>
        </p:nvGraphicFramePr>
        <p:xfrm>
          <a:off x="3256280" y="2116455"/>
          <a:ext cx="5651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" name="Equation" r:id="rId4" imgW="5651280" imgH="1828800" progId="Equation.DSMT4">
                  <p:embed/>
                </p:oleObj>
              </mc:Choice>
              <mc:Fallback>
                <p:oleObj name="Equation" r:id="rId4" imgW="5651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6280" y="2116455"/>
                        <a:ext cx="5651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41686"/>
              </p:ext>
            </p:extLst>
          </p:nvPr>
        </p:nvGraphicFramePr>
        <p:xfrm>
          <a:off x="3471930" y="4683591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9" name="Equation" r:id="rId6" imgW="4368600" imgH="419040" progId="Equation.DSMT4">
                  <p:embed/>
                </p:oleObj>
              </mc:Choice>
              <mc:Fallback>
                <p:oleObj name="Equation" r:id="rId6" imgW="436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930" y="4683591"/>
                        <a:ext cx="436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72351" y="5591937"/>
            <a:ext cx="10225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就是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右箭头 9"/>
          <p:cNvSpPr/>
          <p:nvPr/>
        </p:nvSpPr>
        <p:spPr>
          <a:xfrm rot="5400000">
            <a:off x="4684973" y="4026487"/>
            <a:ext cx="654036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616532" y="5591937"/>
            <a:ext cx="3468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推可证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1340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0" grpId="0" animBg="1"/>
      <p:bldP spid="1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82638" y="1354235"/>
            <a:ext cx="6225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若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29827" y="2080472"/>
            <a:ext cx="1022513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i="1" u="none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i="1" u="none" baseline="-30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itchFamily="18" charset="0"/>
              </a:rPr>
              <a:t>ji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i="1" u="none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itchFamily="18" charset="0"/>
              </a:rPr>
              <a:t>j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1,2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kumimoji="1" lang="en-US" altLang="zh-CN" sz="2400" u="none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70318" y="2699366"/>
            <a:ext cx="10225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</a:t>
            </a:r>
            <a:endParaRPr kumimoji="1" lang="zh-CN" altLang="en-US" sz="2400" u="none" dirty="0" smtClean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873913" y="4233357"/>
            <a:ext cx="7741733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i="1" u="none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i="1" u="none" baseline="-30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itchFamily="18" charset="0"/>
              </a:rPr>
              <a:t>ji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i="1" u="none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itchFamily="18" charset="0"/>
              </a:rPr>
              <a:t>j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1,2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ea typeface="+mn-ea"/>
              </a:rPr>
              <a:t>…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kumimoji="1" lang="en-US" altLang="zh-CN" sz="2400" u="none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363638" y="5032970"/>
            <a:ext cx="29340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称矩阵</a:t>
            </a:r>
            <a:endParaRPr kumimoji="1" lang="zh-CN" altLang="en-US" sz="2400" u="none" dirty="0" smtClean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470318" y="3553867"/>
            <a:ext cx="2522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530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83590"/>
              </p:ext>
            </p:extLst>
          </p:nvPr>
        </p:nvGraphicFramePr>
        <p:xfrm>
          <a:off x="3336608" y="1422115"/>
          <a:ext cx="2006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6" name="Equation" r:id="rId4" imgW="2006280" imgH="1346040" progId="Equation.DSMT4">
                  <p:embed/>
                </p:oleObj>
              </mc:Choice>
              <mc:Fallback>
                <p:oleObj name="Equation" r:id="rId4" imgW="2006280" imgH="1346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08" y="1422115"/>
                        <a:ext cx="2006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352467" y="1986642"/>
            <a:ext cx="23495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阶对称矩阵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87910"/>
              </p:ext>
            </p:extLst>
          </p:nvPr>
        </p:nvGraphicFramePr>
        <p:xfrm>
          <a:off x="3334386" y="3099242"/>
          <a:ext cx="2222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7" name="Equation" r:id="rId6" imgW="2222280" imgH="1346040" progId="Equation.DSMT4">
                  <p:embed/>
                </p:oleObj>
              </mc:Choice>
              <mc:Fallback>
                <p:oleObj name="Equation" r:id="rId6" imgW="2222280" imgH="1346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386" y="3099242"/>
                        <a:ext cx="2222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59147" y="3483159"/>
            <a:ext cx="23495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反对称矩阵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21199" y="4798582"/>
            <a:ext cx="8952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称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点：它的元素以主对角线为对称轴对应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。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141871" y="5362462"/>
            <a:ext cx="94194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反对称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点：以主对角线为对称轴的对应元素的绝对值相等，符号相反，且主对角线上各元素均为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9371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utoUpdateAnimBg="0"/>
      <p:bldP spid="1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66100" y="1202329"/>
            <a:ext cx="9746163" cy="438150"/>
            <a:chOff x="1248939" y="1414502"/>
            <a:chExt cx="9746163" cy="438150"/>
          </a:xfrm>
        </p:grpSpPr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3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直角三角形 18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椭圆 13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下箭头 14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088020" y="1860550"/>
            <a:ext cx="10153128" cy="1346200"/>
            <a:chOff x="1054646" y="877974"/>
            <a:chExt cx="10153128" cy="1346200"/>
          </a:xfrm>
        </p:grpSpPr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1054646" y="1293870"/>
              <a:ext cx="101531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31641"/>
                </p:ext>
              </p:extLst>
            </p:nvPr>
          </p:nvGraphicFramePr>
          <p:xfrm>
            <a:off x="3024151" y="877974"/>
            <a:ext cx="4457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34" name="Equation" r:id="rId4" imgW="4457520" imgH="1346040" progId="Equation.DSMT4">
                    <p:embed/>
                  </p:oleObj>
                </mc:Choice>
                <mc:Fallback>
                  <p:oleObj name="Equation" r:id="rId4" imgW="445752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24151" y="877974"/>
                          <a:ext cx="4457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54697"/>
              </p:ext>
            </p:extLst>
          </p:nvPr>
        </p:nvGraphicFramePr>
        <p:xfrm>
          <a:off x="4088130" y="3533458"/>
          <a:ext cx="1968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5" name="Equation" r:id="rId6" imgW="1968480" imgH="1346040" progId="Equation.DSMT4">
                  <p:embed/>
                </p:oleObj>
              </mc:Choice>
              <mc:Fallback>
                <p:oleObj name="Equation" r:id="rId6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8130" y="3533458"/>
                        <a:ext cx="1968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6200"/>
              </p:ext>
            </p:extLst>
          </p:nvPr>
        </p:nvGraphicFramePr>
        <p:xfrm>
          <a:off x="1287784" y="5133975"/>
          <a:ext cx="495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6" name="Equation" r:id="rId8" imgW="4952880" imgH="1346040" progId="Equation.DSMT4">
                  <p:embed/>
                </p:oleObj>
              </mc:Choice>
              <mc:Fallback>
                <p:oleObj name="Equation" r:id="rId8" imgW="4952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7784" y="5133975"/>
                        <a:ext cx="4953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34411"/>
              </p:ext>
            </p:extLst>
          </p:nvPr>
        </p:nvGraphicFramePr>
        <p:xfrm>
          <a:off x="6630669" y="5375275"/>
          <a:ext cx="377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7" name="Equation" r:id="rId10" imgW="3771720" imgH="863280" progId="Equation.DSMT4">
                  <p:embed/>
                </p:oleObj>
              </mc:Choice>
              <mc:Fallback>
                <p:oleObj name="Equation" r:id="rId10" imgW="3771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0669" y="5375275"/>
                        <a:ext cx="3771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286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179895" y="1189131"/>
            <a:ext cx="9746163" cy="438150"/>
            <a:chOff x="1248939" y="1414502"/>
            <a:chExt cx="9746163" cy="438150"/>
          </a:xfrm>
        </p:grpSpPr>
        <p:sp>
          <p:nvSpPr>
            <p:cNvPr id="3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50" name="直角三角形 4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直角三角形 5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椭圆 3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下箭头 45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矩形 4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774905" y="1699851"/>
            <a:ext cx="1044116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u="none" kern="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一个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济系统由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炭、电力和钢铁三个部门组成，各部门之间的分配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表所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，其中每一列中的数表示该部门总产出的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例。如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中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三列，电力部门分配总产出的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%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炭部门，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%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钢铁部门，剩下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%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力部门作为运转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用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130614"/>
              </p:ext>
            </p:extLst>
          </p:nvPr>
        </p:nvGraphicFramePr>
        <p:xfrm>
          <a:off x="1968018" y="4165522"/>
          <a:ext cx="8126944" cy="2377440"/>
        </p:xfrm>
        <a:graphic>
          <a:graphicData uri="http://schemas.openxmlformats.org/drawingml/2006/table">
            <a:tbl>
              <a:tblPr firstRow="1" bandRow="1"/>
              <a:tblGrid>
                <a:gridCol w="2031736"/>
                <a:gridCol w="2031736"/>
                <a:gridCol w="2031736"/>
                <a:gridCol w="2031736"/>
              </a:tblGrid>
              <a:tr h="370840"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1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个简单的经济问题</a:t>
                      </a:r>
                      <a:endParaRPr lang="zh-CN" altLang="en-US" sz="2000" b="1" dirty="0">
                        <a:ln>
                          <a:noFill/>
                        </a:ln>
                        <a:solidFill>
                          <a:srgbClr val="009999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n>
                          <a:solidFill>
                            <a:srgbClr val="00B050"/>
                          </a:solidFill>
                        </a:ln>
                      </a:endParaRPr>
                    </a:p>
                  </a:txBody>
                  <a:tcPr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n>
                          <a:solidFill>
                            <a:srgbClr val="00B050"/>
                          </a:solidFill>
                        </a:ln>
                      </a:endParaRPr>
                    </a:p>
                  </a:txBody>
                  <a:tcPr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n>
                          <a:solidFill>
                            <a:srgbClr val="00B050"/>
                          </a:solidFill>
                        </a:ln>
                      </a:endParaRPr>
                    </a:p>
                  </a:txBody>
                  <a:tcPr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采购部门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部分的产出分配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煤炭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电力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钢铁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煤炭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电力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钢铁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2000" b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391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转置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四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66100" y="1202329"/>
            <a:ext cx="9746163" cy="438150"/>
            <a:chOff x="1248939" y="1414502"/>
            <a:chExt cx="9746163" cy="438150"/>
          </a:xfrm>
        </p:grpSpPr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3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直角三角形 18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椭圆 13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下箭头 14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054646" y="3122488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为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054646" y="1751070"/>
            <a:ext cx="10153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反对称矩阵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对称矩阵，证明：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反对称矩阵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054646" y="3886994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kumimoji="1" lang="zh-CN" altLang="en-US" sz="2400" i="0" u="none" strike="noStrike" kern="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054646" y="4535066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=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(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1054646" y="5255146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结论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。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561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0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五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32451" y="1396434"/>
            <a:ext cx="102971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由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构成的行列式（各元素位置不变），称为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172351" y="4072756"/>
            <a:ext cx="995724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方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行列式是两个不同的概念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一定方式排成的数表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则是这些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就是数表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的运算法则所确定的一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1555385" y="1488068"/>
            <a:ext cx="1384930" cy="523220"/>
            <a:chOff x="1414686" y="1053530"/>
            <a:chExt cx="1384930" cy="523220"/>
          </a:xfrm>
        </p:grpSpPr>
        <p:sp>
          <p:nvSpPr>
            <p:cNvPr id="25" name="椭圆 24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3" name="TextBox 3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TextBox 2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TextBox 2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807850" y="3042410"/>
            <a:ext cx="1747675" cy="841249"/>
            <a:chOff x="1990749" y="1147590"/>
            <a:chExt cx="1747675" cy="841249"/>
          </a:xfrm>
        </p:grpSpPr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36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77143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五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41676" y="1622818"/>
            <a:ext cx="88234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实数，则有下列等式成立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41676" y="2398085"/>
            <a:ext cx="10255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41676" y="3148214"/>
            <a:ext cx="10255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l-GR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l-GR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l-GR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i="1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341676" y="3914014"/>
            <a:ext cx="10255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573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43704" y="312361"/>
            <a:ext cx="4674312" cy="556191"/>
            <a:chOff x="543704" y="414665"/>
            <a:chExt cx="4674312" cy="556191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行列式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43704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 五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66100" y="1182265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910630" y="1727829"/>
            <a:ext cx="10297144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</a:t>
            </a:r>
            <a:r>
              <a:rPr kumimoji="1" lang="en-US" altLang="zh-CN" sz="2400" u="none" kern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925870" y="2325989"/>
            <a:ext cx="10297144" cy="52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85852"/>
              </p:ext>
            </p:extLst>
          </p:nvPr>
        </p:nvGraphicFramePr>
        <p:xfrm>
          <a:off x="3646934" y="2928341"/>
          <a:ext cx="408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6" name="Equation" r:id="rId4" imgW="4089240" imgH="507960" progId="Equation.DSMT4">
                  <p:embed/>
                </p:oleObj>
              </mc:Choice>
              <mc:Fallback>
                <p:oleObj name="Equation" r:id="rId4" imgW="408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934" y="2928341"/>
                        <a:ext cx="4089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97026"/>
              </p:ext>
            </p:extLst>
          </p:nvPr>
        </p:nvGraphicFramePr>
        <p:xfrm>
          <a:off x="4511030" y="3792437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7" name="Equation" r:id="rId6" imgW="3327120" imgH="507960" progId="Equation.DSMT4">
                  <p:embed/>
                </p:oleObj>
              </mc:Choice>
              <mc:Fallback>
                <p:oleObj name="Equation" r:id="rId6" imgW="3327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1030" y="3792437"/>
                        <a:ext cx="3327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41140"/>
              </p:ext>
            </p:extLst>
          </p:nvPr>
        </p:nvGraphicFramePr>
        <p:xfrm>
          <a:off x="7863830" y="3798152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8"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3830" y="3798152"/>
                        <a:ext cx="132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54571" y="4522673"/>
            <a:ext cx="10297144" cy="52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24310"/>
              </p:ext>
            </p:extLst>
          </p:nvPr>
        </p:nvGraphicFramePr>
        <p:xfrm>
          <a:off x="3706716" y="4785405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9" name="Equation" r:id="rId10" imgW="1511280" imgH="431640" progId="Equation.DSMT4">
                  <p:embed/>
                </p:oleObj>
              </mc:Choice>
              <mc:Fallback>
                <p:oleObj name="Equation" r:id="rId10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6716" y="4785405"/>
                        <a:ext cx="1511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38642"/>
              </p:ext>
            </p:extLst>
          </p:nvPr>
        </p:nvGraphicFramePr>
        <p:xfrm>
          <a:off x="3851496" y="5602404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0" name="Equation" r:id="rId12" imgW="1320480" imgH="431640" progId="Equation.DSMT4">
                  <p:embed/>
                </p:oleObj>
              </mc:Choice>
              <mc:Fallback>
                <p:oleObj name="Equation" r:id="rId12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496" y="5602404"/>
                        <a:ext cx="132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6479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28563" y="27915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 阵 的 逆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3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918950" y="3834249"/>
            <a:ext cx="5123777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94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10630" y="1423045"/>
            <a:ext cx="1008112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对于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有一个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满足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 </a:t>
            </a:r>
            <a:r>
              <a:rPr kumimoji="1" lang="en-US" altLang="zh-CN" sz="2400" b="1" i="1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把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71590" y="3778914"/>
            <a:ext cx="10081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显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矩阵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489548" y="1500386"/>
            <a:ext cx="1384930" cy="523220"/>
            <a:chOff x="1414686" y="1053530"/>
            <a:chExt cx="1384930" cy="523220"/>
          </a:xfrm>
        </p:grpSpPr>
        <p:sp>
          <p:nvSpPr>
            <p:cNvPr id="17" name="椭圆 1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3" name="TextBox 3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6" name="TextBox 25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Box 26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9616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74905" y="1462519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设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02586"/>
              </p:ext>
            </p:extLst>
          </p:nvPr>
        </p:nvGraphicFramePr>
        <p:xfrm>
          <a:off x="3556000" y="1997075"/>
          <a:ext cx="3810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4" imgW="3809880" imgH="1600200" progId="Equation.DSMT4">
                  <p:embed/>
                </p:oleObj>
              </mc:Choice>
              <mc:Fallback>
                <p:oleObj name="Equation" r:id="rId4" imgW="38098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1997075"/>
                        <a:ext cx="3810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10630" y="3554413"/>
            <a:ext cx="1008112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0630" y="4206776"/>
            <a:ext cx="10081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zh-CN" altLang="en-US" sz="2400" b="1" i="1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063653" y="4936317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逆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72612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  <p:bldP spid="1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784773" y="1502956"/>
            <a:ext cx="1747675" cy="841249"/>
            <a:chOff x="1990749" y="1147590"/>
            <a:chExt cx="1747675" cy="841249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8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08750" y="2488889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的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08750" y="3240460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事实上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设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矩阵，则一定有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108750" y="3999458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657390" y="4744980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逆矩阵的唯一性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通常将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矩阵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73097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41110" y="1291418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的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代数余子式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20028" y="1368759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07107"/>
              </p:ext>
            </p:extLst>
          </p:nvPr>
        </p:nvGraphicFramePr>
        <p:xfrm>
          <a:off x="4032568" y="2479993"/>
          <a:ext cx="3289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4" imgW="3288960" imgH="1803240" progId="Equation.DSMT4">
                  <p:embed/>
                </p:oleObj>
              </mc:Choice>
              <mc:Fallback>
                <p:oleObj name="Equation" r:id="rId4" imgW="32889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568" y="2479993"/>
                        <a:ext cx="3289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41110" y="4283751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伴随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41110" y="4941982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利用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（列）展开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760986" y="5640058"/>
            <a:ext cx="77182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zh-CN" altLang="en-US" sz="2400" b="1" i="1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457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52909" y="2298248"/>
            <a:ext cx="104268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先证必要性。由于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可逆的，则有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｜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｜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·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所以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≠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852910" y="3490757"/>
            <a:ext cx="1042687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再证充分性。设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≠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伴随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性质，有</a:t>
            </a:r>
            <a:endParaRPr kumimoji="1" lang="zh-CN" altLang="en-US" sz="2400" i="0" u="none" strike="noStrike" kern="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53448" y="1066201"/>
            <a:ext cx="1260140" cy="523220"/>
            <a:chOff x="1522698" y="4377511"/>
            <a:chExt cx="1260140" cy="523220"/>
          </a:xfrm>
        </p:grpSpPr>
        <p:sp>
          <p:nvSpPr>
            <p:cNvPr id="9" name="矩形 8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8000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52910" y="992531"/>
            <a:ext cx="10426872" cy="1457359"/>
            <a:chOff x="852910" y="1160171"/>
            <a:chExt cx="10426872" cy="1457359"/>
          </a:xfrm>
        </p:grpSpPr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852910" y="1160171"/>
              <a:ext cx="1042687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1" lang="en-US" altLang="zh-CN" sz="240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阶方阵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的充分必要条件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｜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｜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且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其中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伴随矩阵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38508"/>
                </p:ext>
              </p:extLst>
            </p:nvPr>
          </p:nvGraphicFramePr>
          <p:xfrm>
            <a:off x="1311979" y="1779330"/>
            <a:ext cx="1485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8" name="Equation" r:id="rId4" imgW="1485720" imgH="838080" progId="Equation.DSMT4">
                    <p:embed/>
                  </p:oleObj>
                </mc:Choice>
                <mc:Fallback>
                  <p:oleObj name="Equation" r:id="rId4" imgW="14857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11979" y="1779330"/>
                          <a:ext cx="1485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1243"/>
              </p:ext>
            </p:extLst>
          </p:nvPr>
        </p:nvGraphicFramePr>
        <p:xfrm>
          <a:off x="5167313" y="4066818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9" name="Equation" r:id="rId6" imgW="2323800" imgH="444240" progId="Equation.DSMT4">
                  <p:embed/>
                </p:oleObj>
              </mc:Choice>
              <mc:Fallback>
                <p:oleObj name="Equation" r:id="rId6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7313" y="4066818"/>
                        <a:ext cx="232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49427"/>
              </p:ext>
            </p:extLst>
          </p:nvPr>
        </p:nvGraphicFramePr>
        <p:xfrm>
          <a:off x="4589463" y="4786898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0" name="Equation" r:id="rId8" imgW="3479760" imgH="939600" progId="Equation.DSMT4">
                  <p:embed/>
                </p:oleObj>
              </mc:Choice>
              <mc:Fallback>
                <p:oleObj name="Equation" r:id="rId8" imgW="3479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9463" y="4786898"/>
                        <a:ext cx="3479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52910" y="4426858"/>
            <a:ext cx="10282409" cy="535531"/>
            <a:chOff x="852910" y="4653930"/>
            <a:chExt cx="10282409" cy="535531"/>
          </a:xfrm>
        </p:grpSpPr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852910" y="4653930"/>
              <a:ext cx="10282409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             ，则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174882"/>
                </p:ext>
              </p:extLst>
            </p:nvPr>
          </p:nvGraphicFramePr>
          <p:xfrm>
            <a:off x="1351429" y="4732338"/>
            <a:ext cx="812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1" name="Equation" r:id="rId10" imgW="812520" imgH="431640" progId="Equation.DSMT4">
                    <p:embed/>
                  </p:oleObj>
                </mc:Choice>
                <mc:Fallback>
                  <p:oleObj name="Equation" r:id="rId10" imgW="812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51429" y="4732338"/>
                          <a:ext cx="812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852909" y="5867018"/>
            <a:ext cx="10426871" cy="838200"/>
            <a:chOff x="852909" y="5973763"/>
            <a:chExt cx="10426871" cy="838200"/>
          </a:xfrm>
        </p:grpSpPr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852909" y="6094132"/>
              <a:ext cx="1042687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这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说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的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证毕。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15850"/>
                </p:ext>
              </p:extLst>
            </p:nvPr>
          </p:nvGraphicFramePr>
          <p:xfrm>
            <a:off x="4006974" y="5973763"/>
            <a:ext cx="1485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2" name="Equation" r:id="rId12" imgW="1485720" imgH="838080" progId="Equation.DSMT4">
                    <p:embed/>
                  </p:oleObj>
                </mc:Choice>
                <mc:Fallback>
                  <p:oleObj name="Equation" r:id="rId12" imgW="14857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06974" y="5973763"/>
                          <a:ext cx="1485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99050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38622" y="1319362"/>
            <a:ext cx="10441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将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述表格简单地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数表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21323"/>
              </p:ext>
            </p:extLst>
          </p:nvPr>
        </p:nvGraphicFramePr>
        <p:xfrm>
          <a:off x="4600575" y="2314575"/>
          <a:ext cx="203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4" imgW="2031840" imgH="1346040" progId="Equation.DSMT4">
                  <p:embed/>
                </p:oleObj>
              </mc:Choice>
              <mc:Fallback>
                <p:oleObj name="Equation" r:id="rId4" imgW="2031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0575" y="2314575"/>
                        <a:ext cx="2032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69690" y="4088706"/>
            <a:ext cx="1044116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具体描述了经济各部门产出的分配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6913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0630" y="1229910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若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异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否则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奇异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89548" y="1345754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10630" y="2471594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，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奇异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0630" y="3239288"/>
            <a:ext cx="1008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可逆，</a:t>
            </a:r>
            <a:r>
              <a:rPr kumimoji="1" lang="zh-CN" altLang="en-US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b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u="none" kern="0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910630" y="4583633"/>
            <a:ext cx="10441160" cy="1319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   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1≠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≠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endParaRPr kumimoji="1" lang="en-US" altLang="zh-CN" sz="2400" u="none" kern="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85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4" grpId="0" autoUpdateAnimBg="0"/>
      <p:bldP spid="15" grpId="0"/>
      <p:bldP spid="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0630" y="1053530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方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矩阵满足下面的运算法则：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0630" y="1680180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且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-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10630" y="2347466"/>
            <a:ext cx="10081120" cy="736600"/>
            <a:chOff x="910630" y="2286506"/>
            <a:chExt cx="10081120" cy="736600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910630" y="2296031"/>
              <a:ext cx="1008112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若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 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1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亦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 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033709"/>
                </p:ext>
              </p:extLst>
            </p:nvPr>
          </p:nvGraphicFramePr>
          <p:xfrm>
            <a:off x="7378625" y="2286506"/>
            <a:ext cx="1841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2" name="Equation" r:id="rId4" imgW="1841400" imgH="736560" progId="Equation.DSMT4">
                    <p:embed/>
                  </p:oleObj>
                </mc:Choice>
                <mc:Fallback>
                  <p:oleObj name="Equation" r:id="rId4" imgW="1841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78625" y="2286506"/>
                          <a:ext cx="1841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10630" y="3130714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阶方阵且均可逆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且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10630" y="3792285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且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10630" y="4453856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｜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910630" y="5100187"/>
            <a:ext cx="10081120" cy="1200329"/>
            <a:chOff x="910630" y="5008747"/>
            <a:chExt cx="10081120" cy="1200329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910630" y="5008747"/>
              <a:ext cx="1008112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iag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对角矩阵，则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的充分必要条件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0(</a:t>
              </a:r>
              <a:r>
                <a:rPr kumimoji="1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,2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iag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937904"/>
                </p:ext>
              </p:extLst>
            </p:nvPr>
          </p:nvGraphicFramePr>
          <p:xfrm>
            <a:off x="4803775" y="5691823"/>
            <a:ext cx="1955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3" name="Equation" r:id="rId6" imgW="1955520" imgH="419040" progId="Equation.DSMT4">
                    <p:embed/>
                  </p:oleObj>
                </mc:Choice>
                <mc:Fallback>
                  <p:oleObj name="Equation" r:id="rId6" imgW="19555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03775" y="5691823"/>
                          <a:ext cx="1955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91167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1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0630" y="1225714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阶方阵且均可逆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且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88615" y="2582802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证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34335" y="3229133"/>
            <a:ext cx="1008112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en-US" altLang="zh-CN" sz="2400" b="1" i="1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34335" y="4007048"/>
            <a:ext cx="1008112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推论，即有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10630" y="1889148"/>
            <a:ext cx="10081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，且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72351" y="5757179"/>
            <a:ext cx="1008112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55440" y="4654882"/>
            <a:ext cx="10081120" cy="1139291"/>
            <a:chOff x="1055440" y="4654882"/>
            <a:chExt cx="10081120" cy="1139291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4321729" y="5147842"/>
              <a:ext cx="354854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u="none" baseline="30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u="none" baseline="30000" dirty="0">
                  <a:solidFill>
                    <a:srgbClr val="00000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u="none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400" u="none" baseline="30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(</a:t>
              </a: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u="none" baseline="30000" dirty="0">
                  <a:solidFill>
                    <a:srgbClr val="00000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u="none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400" u="none" baseline="30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400" u="none" baseline="30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1" i="1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1055440" y="4654882"/>
              <a:ext cx="1008112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（</a:t>
              </a:r>
              <a:r>
                <a:rPr kumimoji="1" lang="en-US" altLang="zh-CN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1129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66100" y="1060345"/>
            <a:ext cx="9746163" cy="438150"/>
            <a:chOff x="1248939" y="1414502"/>
            <a:chExt cx="9746163" cy="438150"/>
          </a:xfrm>
        </p:grpSpPr>
        <p:sp>
          <p:nvSpPr>
            <p:cNvPr id="14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734657" y="3602683"/>
            <a:ext cx="472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,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,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,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, 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,</a:t>
            </a:r>
            <a:r>
              <a:rPr kumimoji="1" lang="en-US" altLang="zh-CN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endParaRPr kumimoji="1" lang="en-US" altLang="zh-CN" sz="2400" b="1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20293" y="1515428"/>
            <a:ext cx="10297144" cy="1346200"/>
            <a:chOff x="910630" y="633507"/>
            <a:chExt cx="10297144" cy="1346200"/>
          </a:xfrm>
        </p:grpSpPr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910630" y="1031355"/>
              <a:ext cx="102971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方阵                          的逆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 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841298"/>
                </p:ext>
              </p:extLst>
            </p:nvPr>
          </p:nvGraphicFramePr>
          <p:xfrm>
            <a:off x="3463482" y="633507"/>
            <a:ext cx="18923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4" name="Equation" r:id="rId4" imgW="1892160" imgH="1346040" progId="Equation.DSMT4">
                    <p:embed/>
                  </p:oleObj>
                </mc:Choice>
                <mc:Fallback>
                  <p:oleObj name="Equation" r:id="rId4" imgW="18921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63482" y="633507"/>
                          <a:ext cx="18923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020293" y="2996506"/>
            <a:ext cx="10153128" cy="494645"/>
            <a:chOff x="910630" y="2099345"/>
            <a:chExt cx="10153128" cy="494645"/>
          </a:xfrm>
        </p:grpSpPr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910630" y="2099345"/>
              <a:ext cx="101531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因为                 ， 所以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存在。先求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伴随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562171"/>
                </p:ext>
              </p:extLst>
            </p:nvPr>
          </p:nvGraphicFramePr>
          <p:xfrm>
            <a:off x="2880990" y="2162190"/>
            <a:ext cx="1270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5" name="Equation" r:id="rId6" imgW="1269720" imgH="431640" progId="Equation.DSMT4">
                    <p:embed/>
                  </p:oleObj>
                </mc:Choice>
                <mc:Fallback>
                  <p:oleObj name="Equation" r:id="rId6" imgW="12697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80990" y="2162190"/>
                          <a:ext cx="1270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90934"/>
              </p:ext>
            </p:extLst>
          </p:nvPr>
        </p:nvGraphicFramePr>
        <p:xfrm>
          <a:off x="1913255" y="5372100"/>
          <a:ext cx="2489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6" name="Equation" r:id="rId8" imgW="2489040" imgH="1346040" progId="Equation.DSMT4">
                  <p:embed/>
                </p:oleObj>
              </mc:Choice>
              <mc:Fallback>
                <p:oleObj name="Equation" r:id="rId8" imgW="24890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3255" y="5372100"/>
                        <a:ext cx="2489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92554"/>
              </p:ext>
            </p:extLst>
          </p:nvPr>
        </p:nvGraphicFramePr>
        <p:xfrm>
          <a:off x="5839181" y="5267036"/>
          <a:ext cx="3873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7" name="Equation" r:id="rId10" imgW="3873240" imgH="1346040" progId="Equation.DSMT4">
                  <p:embed/>
                </p:oleObj>
              </mc:Choice>
              <mc:Fallback>
                <p:oleObj name="Equation" r:id="rId10" imgW="3873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9181" y="5267036"/>
                        <a:ext cx="3873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右箭头 35"/>
          <p:cNvSpPr/>
          <p:nvPr/>
        </p:nvSpPr>
        <p:spPr>
          <a:xfrm>
            <a:off x="4747070" y="5832124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919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3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66100" y="1147429"/>
            <a:ext cx="9746163" cy="438150"/>
            <a:chOff x="1248939" y="1414502"/>
            <a:chExt cx="9746163" cy="438150"/>
          </a:xfrm>
        </p:grpSpPr>
        <p:sp>
          <p:nvSpPr>
            <p:cNvPr id="14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961560" y="1696617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  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第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961560" y="3746947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6986"/>
              </p:ext>
            </p:extLst>
          </p:nvPr>
        </p:nvGraphicFramePr>
        <p:xfrm>
          <a:off x="4464050" y="4208463"/>
          <a:ext cx="250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0" name="Equation" r:id="rId4" imgW="2501640" imgH="1346040" progId="Equation.DSMT4">
                  <p:embed/>
                </p:oleObj>
              </mc:Choice>
              <mc:Fallback>
                <p:oleObj name="Equation" r:id="rId4" imgW="2501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4050" y="4208463"/>
                        <a:ext cx="2501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62641"/>
              </p:ext>
            </p:extLst>
          </p:nvPr>
        </p:nvGraphicFramePr>
        <p:xfrm>
          <a:off x="3084513" y="2306638"/>
          <a:ext cx="5397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6" imgW="5397480" imgH="1346040" progId="Equation.DSMT4">
                  <p:embed/>
                </p:oleObj>
              </mc:Choice>
              <mc:Fallback>
                <p:oleObj name="Equation" r:id="rId6" imgW="5397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4513" y="2306638"/>
                        <a:ext cx="5397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961560" y="5691163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写成矩阵形式：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969820" y="6122676"/>
            <a:ext cx="82337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zh-CN" altLang="en-US" sz="2400" b="1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3018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9" grpId="0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910630" y="1025626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于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60≠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447658" y="3863955"/>
            <a:ext cx="2688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为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54529"/>
              </p:ext>
            </p:extLst>
          </p:nvPr>
        </p:nvGraphicFramePr>
        <p:xfrm>
          <a:off x="3652552" y="4181871"/>
          <a:ext cx="4813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6" name="Equation" r:id="rId4" imgW="4813200" imgH="2463480" progId="Equation.DSMT4">
                  <p:embed/>
                </p:oleObj>
              </mc:Choice>
              <mc:Fallback>
                <p:oleObj name="Equation" r:id="rId4" imgW="481320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552" y="4181871"/>
                        <a:ext cx="48133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71753"/>
              </p:ext>
            </p:extLst>
          </p:nvPr>
        </p:nvGraphicFramePr>
        <p:xfrm>
          <a:off x="4129444" y="1530833"/>
          <a:ext cx="2870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7" name="Equation" r:id="rId6" imgW="2869920" imgH="2463480" progId="Equation.DSMT4">
                  <p:embed/>
                </p:oleObj>
              </mc:Choice>
              <mc:Fallback>
                <p:oleObj name="Equation" r:id="rId6" imgW="286992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444" y="1530833"/>
                        <a:ext cx="28702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4621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66100" y="1161943"/>
            <a:ext cx="9746163" cy="438150"/>
            <a:chOff x="1248939" y="1414502"/>
            <a:chExt cx="9746163" cy="438150"/>
          </a:xfrm>
        </p:grpSpPr>
        <p:sp>
          <p:nvSpPr>
            <p:cNvPr id="14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0" name="直角三角形 1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1020119" y="1770736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1020293" y="4819926"/>
            <a:ext cx="102969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若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，则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上式，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右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上式，有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95092"/>
              </p:ext>
            </p:extLst>
          </p:nvPr>
        </p:nvGraphicFramePr>
        <p:xfrm>
          <a:off x="3141663" y="2260821"/>
          <a:ext cx="5994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Equation" r:id="rId4" imgW="5994360" imgH="1346040" progId="Equation.DSMT4">
                  <p:embed/>
                </p:oleObj>
              </mc:Choice>
              <mc:Fallback>
                <p:oleObj name="Equation" r:id="rId4" imgW="5994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1663" y="2260821"/>
                        <a:ext cx="5994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1020119" y="3788646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满足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7"/>
          <p:cNvSpPr>
            <a:spLocks noChangeArrowheads="1"/>
          </p:cNvSpPr>
          <p:nvPr/>
        </p:nvSpPr>
        <p:spPr bwMode="auto">
          <a:xfrm>
            <a:off x="1020119" y="4205618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1" lang="en-US" altLang="zh-CN" sz="2400" b="1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75561"/>
              </p:ext>
            </p:extLst>
          </p:nvPr>
        </p:nvGraphicFramePr>
        <p:xfrm>
          <a:off x="4620519" y="5516838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6" imgW="2831760" imgH="342720" progId="Equation.DSMT4">
                  <p:embed/>
                </p:oleObj>
              </mc:Choice>
              <mc:Fallback>
                <p:oleObj name="Equation" r:id="rId6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0519" y="5516838"/>
                        <a:ext cx="283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84209"/>
              </p:ext>
            </p:extLst>
          </p:nvPr>
        </p:nvGraphicFramePr>
        <p:xfrm>
          <a:off x="5026381" y="6127464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Equation" r:id="rId8" imgW="1625400" imgH="342720" progId="Equation.DSMT4">
                  <p:embed/>
                </p:oleObj>
              </mc:Choice>
              <mc:Fallback>
                <p:oleObj name="Equation" r:id="rId8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6381" y="6127464"/>
                        <a:ext cx="1625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1767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0747"/>
              </p:ext>
            </p:extLst>
          </p:nvPr>
        </p:nvGraphicFramePr>
        <p:xfrm>
          <a:off x="2992438" y="2168525"/>
          <a:ext cx="5321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0" name="Equation" r:id="rId4" imgW="5321160" imgH="1726920" progId="Equation.DSMT4">
                  <p:embed/>
                </p:oleObj>
              </mc:Choice>
              <mc:Fallback>
                <p:oleObj name="Equation" r:id="rId4" imgW="5321160" imgH="1726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168525"/>
                        <a:ext cx="5321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7859"/>
              </p:ext>
            </p:extLst>
          </p:nvPr>
        </p:nvGraphicFramePr>
        <p:xfrm>
          <a:off x="887413" y="4302125"/>
          <a:ext cx="6083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1" name="Equation" r:id="rId6" imgW="6083280" imgH="1726920" progId="Equation.DSMT4">
                  <p:embed/>
                </p:oleObj>
              </mc:Choice>
              <mc:Fallback>
                <p:oleObj name="Equation" r:id="rId6" imgW="6083280" imgH="17269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302125"/>
                        <a:ext cx="6083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41002"/>
              </p:ext>
            </p:extLst>
          </p:nvPr>
        </p:nvGraphicFramePr>
        <p:xfrm>
          <a:off x="7012733" y="4514169"/>
          <a:ext cx="4305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2" name="Equation" r:id="rId8" imgW="4305240" imgH="1346040" progId="Equation.DSMT4">
                  <p:embed/>
                </p:oleObj>
              </mc:Choice>
              <mc:Fallback>
                <p:oleObj name="Equation" r:id="rId8" imgW="4305240" imgH="1346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733" y="4514169"/>
                        <a:ext cx="4305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56239" y="1247821"/>
            <a:ext cx="702821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｜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｜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9145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784773" y="1502956"/>
            <a:ext cx="1747675" cy="841249"/>
            <a:chOff x="1990749" y="1147590"/>
            <a:chExt cx="1747675" cy="841249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8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200616" y="2524864"/>
            <a:ext cx="99511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方程时，要区分矩阵的左乘与右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。因为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乘法不满足交换律，所以不能混淆左乘与右乘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91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66100" y="1103887"/>
            <a:ext cx="9746163" cy="438150"/>
            <a:chOff x="1248939" y="1414502"/>
            <a:chExt cx="9746163" cy="438150"/>
          </a:xfrm>
        </p:grpSpPr>
        <p:sp>
          <p:nvSpPr>
            <p:cNvPr id="11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8" name="直角三角形 17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直角三角形 18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椭圆 13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下箭头 14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933466" y="3260778"/>
            <a:ext cx="102969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两边右乘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               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kumimoji="1" lang="zh-CN" altLang="en-US" sz="2400" b="1" i="1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933292" y="2324674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933292" y="2756722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6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en-US" altLang="zh-CN" sz="2400" b="1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933466" y="3862861"/>
            <a:ext cx="102969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6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≠0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以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933291" y="1547662"/>
            <a:ext cx="10503965" cy="812800"/>
            <a:chOff x="910629" y="909514"/>
            <a:chExt cx="10503965" cy="812800"/>
          </a:xfrm>
        </p:grpSpPr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910629" y="1053530"/>
              <a:ext cx="105039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8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三阶方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满足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6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iag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354421"/>
                </p:ext>
              </p:extLst>
            </p:nvPr>
          </p:nvGraphicFramePr>
          <p:xfrm>
            <a:off x="9152816" y="909514"/>
            <a:ext cx="1206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4" name="Equation" r:id="rId4" imgW="1206360" imgH="812520" progId="Equation.DSMT4">
                    <p:embed/>
                  </p:oleObj>
                </mc:Choice>
                <mc:Fallback>
                  <p:oleObj name="Equation" r:id="rId4" imgW="120636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52816" y="909514"/>
                          <a:ext cx="12065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522288" y="4310063"/>
            <a:ext cx="11282362" cy="2387600"/>
            <a:chOff x="499626" y="3933167"/>
            <a:chExt cx="11282362" cy="2387600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592208"/>
                </p:ext>
              </p:extLst>
            </p:nvPr>
          </p:nvGraphicFramePr>
          <p:xfrm>
            <a:off x="499626" y="4403067"/>
            <a:ext cx="79756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5" name="Equation" r:id="rId6" imgW="7975440" imgH="1447560" progId="Equation.DSMT4">
                    <p:embed/>
                  </p:oleObj>
                </mc:Choice>
                <mc:Fallback>
                  <p:oleObj name="Equation" r:id="rId6" imgW="7975440" imgH="1447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9626" y="4403067"/>
                          <a:ext cx="79756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50964"/>
                </p:ext>
              </p:extLst>
            </p:nvPr>
          </p:nvGraphicFramePr>
          <p:xfrm>
            <a:off x="8302188" y="3933167"/>
            <a:ext cx="3479800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6" name="Equation" r:id="rId8" imgW="3479760" imgH="2387520" progId="Equation.DSMT4">
                    <p:embed/>
                  </p:oleObj>
                </mc:Choice>
                <mc:Fallback>
                  <p:oleObj name="Equation" r:id="rId8" imgW="3479760" imgH="2387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2188" y="3933167"/>
                          <a:ext cx="3479800" cy="238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9864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201379" y="1148478"/>
            <a:ext cx="9746163" cy="438150"/>
            <a:chOff x="1248939" y="1414502"/>
            <a:chExt cx="9746163" cy="438150"/>
          </a:xfrm>
        </p:grpSpPr>
        <p:sp>
          <p:nvSpPr>
            <p:cNvPr id="30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1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50" name="直角三角形 49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直角三角形 50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椭圆 31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下箭头 45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矩形 48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38622" y="1617014"/>
            <a:ext cx="10441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u="none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、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的齐次线性方程组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97406"/>
              </p:ext>
            </p:extLst>
          </p:nvPr>
        </p:nvGraphicFramePr>
        <p:xfrm>
          <a:off x="3224211" y="2350429"/>
          <a:ext cx="3644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4" imgW="3644640" imgH="1803240" progId="Equation.DSMT4">
                  <p:embed/>
                </p:oleObj>
              </mc:Choice>
              <mc:Fallback>
                <p:oleObj name="Equation" r:id="rId4" imgW="36446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4211" y="2350429"/>
                        <a:ext cx="3644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38622" y="4249735"/>
            <a:ext cx="104411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未知量的系数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排列成一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数表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5623"/>
              </p:ext>
            </p:extLst>
          </p:nvPr>
        </p:nvGraphicFramePr>
        <p:xfrm>
          <a:off x="2441575" y="5135563"/>
          <a:ext cx="1943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6" imgW="1942920" imgH="1346040" progId="Equation.DSMT4">
                  <p:embed/>
                </p:oleObj>
              </mc:Choice>
              <mc:Fallback>
                <p:oleObj name="Equation" r:id="rId6" imgW="19429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1575" y="5135563"/>
                        <a:ext cx="1943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703896" y="5485211"/>
            <a:ext cx="2030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defRPr/>
            </a:pPr>
            <a:r>
              <a:rPr kumimoji="1" lang="en-US" altLang="zh-CN" sz="2400" b="1" i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b="1" i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871044" y="5208211"/>
            <a:ext cx="447665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defRPr/>
            </a:pPr>
            <a:r>
              <a:rPr kumimoji="1" lang="en-US" altLang="zh-CN" sz="2400" i="1" u="none" kern="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u="none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矩阵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位于矩阵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 </a:t>
            </a:r>
            <a:r>
              <a:rPr kumimoji="1" lang="en-US" altLang="zh-CN" sz="2400" i="1" u="none" kern="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交叉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。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31573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66100" y="1176457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774905" y="4820838"/>
            <a:ext cx="102969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于是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以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≠0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。再由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1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endParaRPr kumimoji="1" lang="zh-CN" altLang="en-US" sz="2400" b="1" i="1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74731" y="3472953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B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774731" y="4122883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(2-1)</a:t>
            </a:r>
            <a:endParaRPr kumimoji="1" lang="en-US" altLang="zh-CN" sz="240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74731" y="1769613"/>
            <a:ext cx="10543302" cy="1494984"/>
            <a:chOff x="910630" y="758875"/>
            <a:chExt cx="10543302" cy="1494984"/>
          </a:xfrm>
        </p:grpSpPr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910630" y="1053530"/>
              <a:ext cx="1054330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9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且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。又当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，求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325221"/>
                </p:ext>
              </p:extLst>
            </p:nvPr>
          </p:nvGraphicFramePr>
          <p:xfrm>
            <a:off x="9250587" y="758875"/>
            <a:ext cx="13589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17" name="Equation" r:id="rId4" imgW="1358640" imgH="1346040" progId="Equation.DSMT4">
                    <p:embed/>
                  </p:oleObj>
                </mc:Choice>
                <mc:Fallback>
                  <p:oleObj name="Equation" r:id="rId4" imgW="13586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50587" y="758875"/>
                          <a:ext cx="13589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74905" y="5592660"/>
            <a:ext cx="102969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kern="0" baseline="3000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[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u="none" kern="0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u="none" kern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kern="0" baseline="30000" dirty="0" smtClean="0">
                <a:latin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u="none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8872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 阵 的 逆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53252"/>
              </p:ext>
            </p:extLst>
          </p:nvPr>
        </p:nvGraphicFramePr>
        <p:xfrm>
          <a:off x="2408238" y="1697038"/>
          <a:ext cx="6451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4" name="Equation" r:id="rId4" imgW="6451560" imgH="1346040" progId="Equation.DSMT4">
                  <p:embed/>
                </p:oleObj>
              </mc:Choice>
              <mc:Fallback>
                <p:oleObj name="Equation" r:id="rId4" imgW="64515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238" y="1697038"/>
                        <a:ext cx="6451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954682" y="3485107"/>
            <a:ext cx="647663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逆矩阵的运算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律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逆公式，易得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18381"/>
              </p:ext>
            </p:extLst>
          </p:nvPr>
        </p:nvGraphicFramePr>
        <p:xfrm>
          <a:off x="4729617" y="4428671"/>
          <a:ext cx="2070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5" name="Equation" r:id="rId6" imgW="2070000" imgH="1346040" progId="Equation.DSMT4">
                  <p:embed/>
                </p:oleObj>
              </mc:Choice>
              <mc:Fallback>
                <p:oleObj name="Equation" r:id="rId6" imgW="2070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9617" y="4428671"/>
                        <a:ext cx="2070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9532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15779" y="26899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阵的分块 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4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730171" y="3834249"/>
            <a:ext cx="5050972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39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509841" y="1852942"/>
            <a:ext cx="933268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数和列数比较多的矩阵</a:t>
            </a:r>
            <a:r>
              <a:rPr kumimoji="1" lang="en-US" altLang="zh-CN" sz="2400" b="1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计算过程中经常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分块法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矩阵的运算化为小矩阵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。将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干条纵线和横线分成许多个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每个小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以子块为元素的矩阵称为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2976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55432"/>
              </p:ext>
            </p:extLst>
          </p:nvPr>
        </p:nvGraphicFramePr>
        <p:xfrm>
          <a:off x="4141788" y="1229360"/>
          <a:ext cx="3149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0" name="Equation" r:id="rId4" imgW="3149280" imgH="1346040" progId="Equation.DSMT4">
                  <p:embed/>
                </p:oleObj>
              </mc:Choice>
              <mc:Fallback>
                <p:oleObj name="Equation" r:id="rId4" imgW="3149280" imgH="1346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229360"/>
                        <a:ext cx="3149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73083" y="3080385"/>
            <a:ext cx="10598410" cy="1346200"/>
            <a:chOff x="838200" y="5179411"/>
            <a:chExt cx="10598410" cy="1346200"/>
          </a:xfrm>
        </p:grpSpPr>
        <p:grpSp>
          <p:nvGrpSpPr>
            <p:cNvPr id="9" name="组合 8"/>
            <p:cNvGrpSpPr/>
            <p:nvPr/>
          </p:nvGrpSpPr>
          <p:grpSpPr>
            <a:xfrm>
              <a:off x="1762385" y="5179411"/>
              <a:ext cx="2628900" cy="1346200"/>
              <a:chOff x="1967197" y="4285946"/>
              <a:chExt cx="2628900" cy="1346200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5587606"/>
                  </p:ext>
                </p:extLst>
              </p:nvPr>
            </p:nvGraphicFramePr>
            <p:xfrm>
              <a:off x="1967197" y="4285946"/>
              <a:ext cx="2628900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71" name="Equation" r:id="rId6" imgW="2628720" imgH="1346040" progId="Equation.DSMT4">
                      <p:embed/>
                    </p:oleObj>
                  </mc:Choice>
                  <mc:Fallback>
                    <p:oleObj name="Equation" r:id="rId6" imgW="2628720" imgH="1346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967197" y="4285946"/>
                            <a:ext cx="2628900" cy="1346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Line 7"/>
              <p:cNvSpPr>
                <a:spLocks noChangeShapeType="1"/>
              </p:cNvSpPr>
              <p:nvPr/>
            </p:nvSpPr>
            <p:spPr bwMode="auto">
              <a:xfrm>
                <a:off x="2103239" y="5221733"/>
                <a:ext cx="2160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>
                <a:off x="3139951" y="4459013"/>
                <a:ext cx="0" cy="1080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5410460" y="5179411"/>
              <a:ext cx="2628900" cy="1346200"/>
              <a:chOff x="1993873" y="4285946"/>
              <a:chExt cx="2628900" cy="1346200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1321996"/>
                  </p:ext>
                </p:extLst>
              </p:nvPr>
            </p:nvGraphicFramePr>
            <p:xfrm>
              <a:off x="1993873" y="4285946"/>
              <a:ext cx="2628900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72" name="Equation" r:id="rId8" imgW="2628720" imgH="1346040" progId="Equation.DSMT4">
                      <p:embed/>
                    </p:oleObj>
                  </mc:Choice>
                  <mc:Fallback>
                    <p:oleObj name="Equation" r:id="rId8" imgW="2628720" imgH="1346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93873" y="4285946"/>
                            <a:ext cx="2628900" cy="1346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>
                <a:off x="2103239" y="4754513"/>
                <a:ext cx="2160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2517887" y="4459013"/>
                <a:ext cx="0" cy="1080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3814031" y="4459013"/>
                <a:ext cx="0" cy="1080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8807710" y="5179411"/>
              <a:ext cx="2628900" cy="1346200"/>
              <a:chOff x="1942183" y="4285946"/>
              <a:chExt cx="2628900" cy="1346200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9115198"/>
                  </p:ext>
                </p:extLst>
              </p:nvPr>
            </p:nvGraphicFramePr>
            <p:xfrm>
              <a:off x="1942183" y="4285946"/>
              <a:ext cx="2628900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73" name="Equation" r:id="rId10" imgW="2628720" imgH="1346040" progId="Equation.DSMT4">
                      <p:embed/>
                    </p:oleObj>
                  </mc:Choice>
                  <mc:Fallback>
                    <p:oleObj name="Equation" r:id="rId10" imgW="2628720" imgH="1346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942183" y="4285946"/>
                            <a:ext cx="2628900" cy="1346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2517887" y="4459013"/>
                <a:ext cx="0" cy="1080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3118111" y="4459013"/>
                <a:ext cx="0" cy="1080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</p:grp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838200" y="5647978"/>
              <a:ext cx="103695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                               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                           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36458"/>
              </p:ext>
            </p:extLst>
          </p:nvPr>
        </p:nvGraphicFramePr>
        <p:xfrm>
          <a:off x="1558472" y="4815839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4" name="Equation" r:id="rId12" imgW="1968480" imgH="888840" progId="Equation.DSMT4">
                  <p:embed/>
                </p:oleObj>
              </mc:Choice>
              <mc:Fallback>
                <p:oleObj name="Equation" r:id="rId12" imgW="1968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472" y="4815839"/>
                        <a:ext cx="196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4212"/>
              </p:ext>
            </p:extLst>
          </p:nvPr>
        </p:nvGraphicFramePr>
        <p:xfrm>
          <a:off x="4560888" y="4801553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5" name="Equation" r:id="rId14" imgW="2019240" imgH="888840" progId="Equation.DSMT4">
                  <p:embed/>
                </p:oleObj>
              </mc:Choice>
              <mc:Fallback>
                <p:oleObj name="Equation" r:id="rId14" imgW="2019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801553"/>
                        <a:ext cx="201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 rot="16200000">
            <a:off x="1919398" y="1944069"/>
            <a:ext cx="1509485" cy="3679610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63085"/>
              </p:ext>
            </p:extLst>
          </p:nvPr>
        </p:nvGraphicFramePr>
        <p:xfrm>
          <a:off x="7286625" y="4831715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6" name="Equation" r:id="rId16" imgW="2044440" imgH="888840" progId="Equation.DSMT4">
                  <p:embed/>
                </p:oleObj>
              </mc:Choice>
              <mc:Fallback>
                <p:oleObj name="Equation" r:id="rId16" imgW="2044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4831715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5370"/>
              </p:ext>
            </p:extLst>
          </p:nvPr>
        </p:nvGraphicFramePr>
        <p:xfrm>
          <a:off x="1660072" y="607568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7" name="Equation" r:id="rId18" imgW="1968480" imgH="431640" progId="Equation.DSMT4">
                  <p:embed/>
                </p:oleObj>
              </mc:Choice>
              <mc:Fallback>
                <p:oleObj name="Equation" r:id="rId18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72" y="607568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26882"/>
              </p:ext>
            </p:extLst>
          </p:nvPr>
        </p:nvGraphicFramePr>
        <p:xfrm>
          <a:off x="4506913" y="6015038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8" name="Equation" r:id="rId20" imgW="1981080" imgH="431640" progId="Equation.DSMT4">
                  <p:embed/>
                </p:oleObj>
              </mc:Choice>
              <mc:Fallback>
                <p:oleObj name="Equation" r:id="rId20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6015038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5838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61950" y="1084010"/>
            <a:ext cx="1017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分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运算与普通矩阵的运算法则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类似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961950" y="1603123"/>
            <a:ext cx="1017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型矩阵，采用同样的分块法，有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36531"/>
              </p:ext>
            </p:extLst>
          </p:nvPr>
        </p:nvGraphicFramePr>
        <p:xfrm>
          <a:off x="2681144" y="2156228"/>
          <a:ext cx="6959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4" imgW="6959520" imgH="1803240" progId="Equation.DSMT4">
                  <p:embed/>
                </p:oleObj>
              </mc:Choice>
              <mc:Fallback>
                <p:oleObj name="Equation" r:id="rId4" imgW="69595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1144" y="2156228"/>
                        <a:ext cx="6959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61950" y="4180354"/>
            <a:ext cx="1017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型矩阵，则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26886"/>
              </p:ext>
            </p:extLst>
          </p:nvPr>
        </p:nvGraphicFramePr>
        <p:xfrm>
          <a:off x="3273425" y="4756150"/>
          <a:ext cx="5778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1" name="Equation" r:id="rId6" imgW="5778360" imgH="1803240" progId="Equation.DSMT4">
                  <p:embed/>
                </p:oleObj>
              </mc:Choice>
              <mc:Fallback>
                <p:oleObj name="Equation" r:id="rId6" imgW="57783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3425" y="4756150"/>
                        <a:ext cx="57785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2079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61950" y="1515195"/>
            <a:ext cx="1017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数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27667"/>
              </p:ext>
            </p:extLst>
          </p:nvPr>
        </p:nvGraphicFramePr>
        <p:xfrm>
          <a:off x="3456705" y="2477729"/>
          <a:ext cx="4356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0" name="Equation" r:id="rId4" imgW="4356000" imgH="1803240" progId="Equation.DSMT4">
                  <p:embed/>
                </p:oleObj>
              </mc:Choice>
              <mc:Fallback>
                <p:oleObj name="Equation" r:id="rId4" imgW="4356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6705" y="2477729"/>
                        <a:ext cx="4356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16138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477152" y="1226751"/>
            <a:ext cx="101738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设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将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成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36681"/>
              </p:ext>
            </p:extLst>
          </p:nvPr>
        </p:nvGraphicFramePr>
        <p:xfrm>
          <a:off x="3051175" y="1867218"/>
          <a:ext cx="5435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Equation" r:id="rId4" imgW="5435280" imgH="1346040" progId="Equation.DSMT4">
                  <p:embed/>
                </p:oleObj>
              </mc:Choice>
              <mc:Fallback>
                <p:oleObj name="Equation" r:id="rId4" imgW="5435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1175" y="1867218"/>
                        <a:ext cx="5435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2545" y="3477642"/>
            <a:ext cx="102377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t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列数分别等于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j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数，则有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43092"/>
              </p:ext>
            </p:extLst>
          </p:nvPr>
        </p:nvGraphicFramePr>
        <p:xfrm>
          <a:off x="4715201" y="4270375"/>
          <a:ext cx="2692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6" imgW="2692080" imgH="1346040" progId="Equation.DSMT4">
                  <p:embed/>
                </p:oleObj>
              </mc:Choice>
              <mc:Fallback>
                <p:oleObj name="Equation" r:id="rId6" imgW="26920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5201" y="4270375"/>
                        <a:ext cx="2692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53924"/>
              </p:ext>
            </p:extLst>
          </p:nvPr>
        </p:nvGraphicFramePr>
        <p:xfrm>
          <a:off x="1947863" y="5759450"/>
          <a:ext cx="508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Equation" r:id="rId8" imgW="5079960" imgH="787320" progId="Equation.DSMT4">
                  <p:embed/>
                </p:oleObj>
              </mc:Choice>
              <mc:Fallback>
                <p:oleObj name="Equation" r:id="rId8" imgW="5079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7863" y="5759450"/>
                        <a:ext cx="508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8897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784773" y="1502956"/>
            <a:ext cx="1747675" cy="841249"/>
            <a:chOff x="1990749" y="1147590"/>
            <a:chExt cx="1747675" cy="841249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7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057328" y="2532815"/>
            <a:ext cx="102377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矩阵的乘法中，要求对左矩阵的列的分法与右矩阵的行的分法是一致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47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66100" y="1100257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直角三角形 2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889807" y="1597135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945897" y="3530653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40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945897" y="4106717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b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成 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035175" y="4819650"/>
            <a:ext cx="3721100" cy="1778000"/>
            <a:chOff x="2346236" y="4651769"/>
            <a:chExt cx="3721100" cy="1778000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562751"/>
                </p:ext>
              </p:extLst>
            </p:nvPr>
          </p:nvGraphicFramePr>
          <p:xfrm>
            <a:off x="2346236" y="4651769"/>
            <a:ext cx="37211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3" name="Equation" r:id="rId4" imgW="3720960" imgH="1777680" progId="Equation.DSMT4">
                    <p:embed/>
                  </p:oleObj>
                </mc:Choice>
                <mc:Fallback>
                  <p:oleObj name="Equation" r:id="rId4" imgW="372096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6236" y="4651769"/>
                          <a:ext cx="37211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连接符 30"/>
            <p:cNvCxnSpPr/>
            <p:nvPr/>
          </p:nvCxnSpPr>
          <p:spPr>
            <a:xfrm>
              <a:off x="2947830" y="5540509"/>
              <a:ext cx="1512168" cy="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>
            <a:xfrm>
              <a:off x="3811926" y="4820429"/>
              <a:ext cx="0" cy="144016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</p:grpSp>
      <p:grpSp>
        <p:nvGrpSpPr>
          <p:cNvPr id="33" name="组合 32"/>
          <p:cNvGrpSpPr/>
          <p:nvPr/>
        </p:nvGrpSpPr>
        <p:grpSpPr>
          <a:xfrm>
            <a:off x="6330950" y="4819650"/>
            <a:ext cx="4330700" cy="1778000"/>
            <a:chOff x="6367691" y="4650975"/>
            <a:chExt cx="4330700" cy="1778000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472716"/>
                </p:ext>
              </p:extLst>
            </p:nvPr>
          </p:nvGraphicFramePr>
          <p:xfrm>
            <a:off x="6367691" y="4650975"/>
            <a:ext cx="43307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4" name="Equation" r:id="rId6" imgW="4330440" imgH="1777680" progId="Equation.DSMT4">
                    <p:embed/>
                  </p:oleObj>
                </mc:Choice>
                <mc:Fallback>
                  <p:oleObj name="Equation" r:id="rId6" imgW="433044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67691" y="4650975"/>
                          <a:ext cx="43307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直接连接符 34"/>
            <p:cNvCxnSpPr/>
            <p:nvPr/>
          </p:nvCxnSpPr>
          <p:spPr>
            <a:xfrm>
              <a:off x="7196379" y="5543832"/>
              <a:ext cx="1512168" cy="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>
            <a:xfrm>
              <a:off x="8060475" y="4823752"/>
              <a:ext cx="0" cy="144016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87204"/>
              </p:ext>
            </p:extLst>
          </p:nvPr>
        </p:nvGraphicFramePr>
        <p:xfrm>
          <a:off x="3178175" y="1982788"/>
          <a:ext cx="5689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5" name="Equation" r:id="rId8" imgW="5689440" imgH="1777680" progId="Equation.DSMT4">
                  <p:embed/>
                </p:oleObj>
              </mc:Choice>
              <mc:Fallback>
                <p:oleObj name="Equation" r:id="rId8" imgW="5689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8175" y="1982788"/>
                        <a:ext cx="5689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502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838622" y="1284748"/>
            <a:ext cx="10513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按一定顺序排成 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、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的矩形数表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838622" y="3822427"/>
            <a:ext cx="103902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矩阵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用大写字母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有时亦记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或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或 </a:t>
            </a:r>
            <a:r>
              <a:rPr kumimoji="1" lang="en-US" altLang="zh-CN" sz="2400" b="1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69916" y="1235695"/>
            <a:ext cx="1384930" cy="523220"/>
            <a:chOff x="1414686" y="1053530"/>
            <a:chExt cx="1384930" cy="523220"/>
          </a:xfrm>
        </p:grpSpPr>
        <p:sp>
          <p:nvSpPr>
            <p:cNvPr id="28" name="椭圆 2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7" name="TextBox 36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" name="TextBox 33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TextBox 34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71625"/>
              </p:ext>
            </p:extLst>
          </p:nvPr>
        </p:nvGraphicFramePr>
        <p:xfrm>
          <a:off x="3402806" y="1920450"/>
          <a:ext cx="269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4" imgW="2692080" imgH="1803240" progId="Equation.DSMT4">
                  <p:embed/>
                </p:oleObj>
              </mc:Choice>
              <mc:Fallback>
                <p:oleObj name="Equation" r:id="rId4" imgW="26920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2806" y="1920450"/>
                        <a:ext cx="269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838622" y="5115514"/>
            <a:ext cx="105131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 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就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b="1" i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就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（复）矩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425606" y="2405107"/>
            <a:ext cx="44738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 </a:t>
            </a:r>
            <a:r>
              <a:rPr kumimoji="1" lang="en-US" altLang="zh-CN" sz="2400" b="1" i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矩阵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称 </a:t>
            </a:r>
            <a:r>
              <a:rPr kumimoji="1" lang="en-US" altLang="zh-CN" sz="2400" b="1" i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b="1" i="1" u="none" kern="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9894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9" grpId="0"/>
      <p:bldP spid="1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19817"/>
              </p:ext>
            </p:extLst>
          </p:nvPr>
        </p:nvGraphicFramePr>
        <p:xfrm>
          <a:off x="2600325" y="1342760"/>
          <a:ext cx="626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8" name="Equation" r:id="rId4" imgW="6260760" imgH="888840" progId="Equation.DSMT4">
                  <p:embed/>
                </p:oleObj>
              </mc:Choice>
              <mc:Fallback>
                <p:oleObj name="Equation" r:id="rId4" imgW="6260760" imgH="8888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342760"/>
                        <a:ext cx="626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84876"/>
              </p:ext>
            </p:extLst>
          </p:nvPr>
        </p:nvGraphicFramePr>
        <p:xfrm>
          <a:off x="1719580" y="2527670"/>
          <a:ext cx="500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9" name="Equation" r:id="rId6" imgW="5003640" imgH="863280" progId="Equation.DSMT4">
                  <p:embed/>
                </p:oleObj>
              </mc:Choice>
              <mc:Fallback>
                <p:oleObj name="Equation" r:id="rId6" imgW="5003640" imgH="8632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80" y="2527670"/>
                        <a:ext cx="500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96865"/>
              </p:ext>
            </p:extLst>
          </p:nvPr>
        </p:nvGraphicFramePr>
        <p:xfrm>
          <a:off x="6760210" y="2540688"/>
          <a:ext cx="393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0" name="Equation" r:id="rId8" imgW="3936960" imgH="863280" progId="Equation.DSMT4">
                  <p:embed/>
                </p:oleObj>
              </mc:Choice>
              <mc:Fallback>
                <p:oleObj name="Equation" r:id="rId8" imgW="3936960" imgH="8632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210" y="2540688"/>
                        <a:ext cx="393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54362"/>
              </p:ext>
            </p:extLst>
          </p:nvPr>
        </p:nvGraphicFramePr>
        <p:xfrm>
          <a:off x="2761933" y="3700198"/>
          <a:ext cx="467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1" name="Equation" r:id="rId10" imgW="4673520" imgH="863280" progId="Equation.DSMT4">
                  <p:embed/>
                </p:oleObj>
              </mc:Choice>
              <mc:Fallback>
                <p:oleObj name="Equation" r:id="rId10" imgW="4673520" imgH="863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933" y="3700198"/>
                        <a:ext cx="467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744913" y="4851453"/>
            <a:ext cx="2705100" cy="1778000"/>
            <a:chOff x="5218659" y="3703221"/>
            <a:chExt cx="2705100" cy="17780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723959"/>
                </p:ext>
              </p:extLst>
            </p:nvPr>
          </p:nvGraphicFramePr>
          <p:xfrm>
            <a:off x="5218659" y="3703221"/>
            <a:ext cx="27051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62" name="Equation" r:id="rId12" imgW="2705040" imgH="1777680" progId="Equation.DSMT4">
                    <p:embed/>
                  </p:oleObj>
                </mc:Choice>
                <mc:Fallback>
                  <p:oleObj name="Equation" r:id="rId12" imgW="270504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18659" y="3703221"/>
                          <a:ext cx="27051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/>
            <p:nvPr/>
          </p:nvCxnSpPr>
          <p:spPr>
            <a:xfrm>
              <a:off x="6167214" y="4581922"/>
              <a:ext cx="1512168" cy="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>
            <a:xfrm>
              <a:off x="7031310" y="3861842"/>
              <a:ext cx="0" cy="1440160"/>
            </a:xfrm>
            <a:prstGeom prst="line">
              <a:avLst/>
            </a:prstGeom>
            <a:noFill/>
            <a:ln w="9525" cap="flat" cmpd="sng" algn="ctr">
              <a:solidFill>
                <a:srgbClr val="285301"/>
              </a:solidFill>
              <a:prstDash val="dash"/>
              <a:miter lim="800000"/>
            </a:ln>
            <a:effectLst/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405940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34335" y="1328504"/>
            <a:ext cx="10009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28998"/>
              </p:ext>
            </p:extLst>
          </p:nvPr>
        </p:nvGraphicFramePr>
        <p:xfrm>
          <a:off x="4143785" y="1790169"/>
          <a:ext cx="3225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4" imgW="3225600" imgH="1803240" progId="Equation.DSMT4">
                  <p:embed/>
                </p:oleObj>
              </mc:Choice>
              <mc:Fallback>
                <p:oleObj name="Equation" r:id="rId4" imgW="3225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785" y="1790169"/>
                        <a:ext cx="3225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52349"/>
              </p:ext>
            </p:extLst>
          </p:nvPr>
        </p:nvGraphicFramePr>
        <p:xfrm>
          <a:off x="4111625" y="4335206"/>
          <a:ext cx="3365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6" imgW="3365280" imgH="1828800" progId="Equation.DSMT4">
                  <p:embed/>
                </p:oleObj>
              </mc:Choice>
              <mc:Fallback>
                <p:oleObj name="Equation" r:id="rId6" imgW="3365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1625" y="4335206"/>
                        <a:ext cx="3365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2104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83596" y="1432397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设方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块矩阵为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43268"/>
              </p:ext>
            </p:extLst>
          </p:nvPr>
        </p:nvGraphicFramePr>
        <p:xfrm>
          <a:off x="4620880" y="2273618"/>
          <a:ext cx="28225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" name="Equation" r:id="rId4" imgW="2171520" imgH="1358640" progId="Equation.DSMT4">
                  <p:embed/>
                </p:oleObj>
              </mc:Choice>
              <mc:Fallback>
                <p:oleObj name="Equation" r:id="rId4" imgW="217152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80" y="2273618"/>
                        <a:ext cx="28225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83596" y="4359534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主对角线上的子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块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，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余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块都为零矩阵，且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对角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准对角矩阵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记为</a:t>
            </a:r>
            <a:r>
              <a:rPr kumimoji="1" lang="en-US" altLang="zh-CN" sz="2400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ag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483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34335" y="1419902"/>
            <a:ext cx="57450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准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的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22827"/>
              </p:ext>
            </p:extLst>
          </p:nvPr>
        </p:nvGraphicFramePr>
        <p:xfrm>
          <a:off x="4035453" y="2183130"/>
          <a:ext cx="2825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Equation" r:id="rId4" imgW="2628720" imgH="431640" progId="Equation.DSMT4">
                  <p:embed/>
                </p:oleObj>
              </mc:Choice>
              <mc:Fallback>
                <p:oleObj name="Equation" r:id="rId4" imgW="2628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53" y="2183130"/>
                        <a:ext cx="2825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063653" y="2987100"/>
            <a:ext cx="6589685" cy="2477075"/>
            <a:chOff x="924644" y="1269554"/>
            <a:chExt cx="6589685" cy="2477075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924644" y="1269554"/>
              <a:ext cx="5943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若有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阶的准对角矩阵 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187032"/>
                </p:ext>
              </p:extLst>
            </p:nvPr>
          </p:nvGraphicFramePr>
          <p:xfrm>
            <a:off x="4618729" y="1943229"/>
            <a:ext cx="28956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2" name="Equation" r:id="rId6" imgW="2895480" imgH="1803240" progId="Equation.DSMT4">
                    <p:embed/>
                  </p:oleObj>
                </mc:Choice>
                <mc:Fallback>
                  <p:oleObj name="Equation" r:id="rId6" imgW="2895480" imgH="1803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18729" y="1943229"/>
                          <a:ext cx="2895600" cy="180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37828" y="5794857"/>
            <a:ext cx="1028313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u="none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,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为同阶方阵，则有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4504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10403"/>
              </p:ext>
            </p:extLst>
          </p:nvPr>
        </p:nvGraphicFramePr>
        <p:xfrm>
          <a:off x="3628572" y="1359218"/>
          <a:ext cx="4305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4" imgW="4305240" imgH="1803240" progId="Equation.DSMT4">
                  <p:embed/>
                </p:oleObj>
              </mc:Choice>
              <mc:Fallback>
                <p:oleObj name="Equation" r:id="rId4" imgW="4305240" imgH="18032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72" y="1359218"/>
                        <a:ext cx="4305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156255" y="3710459"/>
            <a:ext cx="10283130" cy="2585566"/>
            <a:chOff x="924644" y="5341903"/>
            <a:chExt cx="10283130" cy="2585566"/>
          </a:xfrm>
        </p:grpSpPr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924644" y="5341903"/>
              <a:ext cx="1028313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｜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｜≠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(</a:t>
              </a:r>
              <a:r>
                <a:rPr kumimoji="1" lang="en-US" altLang="zh-CN" sz="2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,2,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｜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｜≠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并有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945660"/>
                </p:ext>
              </p:extLst>
            </p:nvPr>
          </p:nvGraphicFramePr>
          <p:xfrm>
            <a:off x="4356264" y="6098669"/>
            <a:ext cx="36703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00" name="Equation" r:id="rId6" imgW="3670200" imgH="1828800" progId="Equation.DSMT4">
                    <p:embed/>
                  </p:oleObj>
                </mc:Choice>
                <mc:Fallback>
                  <p:oleObj name="Equation" r:id="rId6" imgW="3670200" imgH="1828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56264" y="6098669"/>
                          <a:ext cx="3670300" cy="182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39918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66100" y="1191697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直角三角形 2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698358" y="1823720"/>
            <a:ext cx="9687172" cy="1346200"/>
            <a:chOff x="1592610" y="787400"/>
            <a:chExt cx="9687172" cy="1346200"/>
          </a:xfrm>
        </p:grpSpPr>
        <p:sp>
          <p:nvSpPr>
            <p:cNvPr id="52" name="Text Box 5"/>
            <p:cNvSpPr txBox="1">
              <a:spLocks noChangeArrowheads="1"/>
            </p:cNvSpPr>
            <p:nvPr/>
          </p:nvSpPr>
          <p:spPr bwMode="auto">
            <a:xfrm>
              <a:off x="1592610" y="1181597"/>
              <a:ext cx="96871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itchFamily="2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605360"/>
                </p:ext>
              </p:extLst>
            </p:nvPr>
          </p:nvGraphicFramePr>
          <p:xfrm>
            <a:off x="2928917" y="787400"/>
            <a:ext cx="18796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4" name="Equation" r:id="rId4" imgW="1879560" imgH="1346040" progId="Equation.DSMT4">
                    <p:embed/>
                  </p:oleObj>
                </mc:Choice>
                <mc:Fallback>
                  <p:oleObj name="Equation" r:id="rId4" imgW="18795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28917" y="787400"/>
                          <a:ext cx="18796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1592528" y="3442198"/>
            <a:ext cx="6124154" cy="1336675"/>
            <a:chOff x="1592610" y="2095997"/>
            <a:chExt cx="6124154" cy="1336675"/>
          </a:xfrm>
        </p:grpSpPr>
        <p:sp>
          <p:nvSpPr>
            <p:cNvPr id="56" name="Text Box 6"/>
            <p:cNvSpPr txBox="1">
              <a:spLocks noChangeArrowheads="1"/>
            </p:cNvSpPr>
            <p:nvPr/>
          </p:nvSpPr>
          <p:spPr bwMode="auto">
            <a:xfrm>
              <a:off x="1592610" y="2492227"/>
              <a:ext cx="32784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把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块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8"/>
            <p:cNvGrpSpPr>
              <a:grpSpLocks/>
            </p:cNvGrpSpPr>
            <p:nvPr/>
          </p:nvGrpSpPr>
          <p:grpSpPr bwMode="auto">
            <a:xfrm>
              <a:off x="4548113" y="2095997"/>
              <a:ext cx="3168651" cy="1336675"/>
              <a:chOff x="879" y="1267"/>
              <a:chExt cx="1996" cy="842"/>
            </a:xfrm>
          </p:grpSpPr>
          <p:graphicFrame>
            <p:nvGraphicFramePr>
              <p:cNvPr id="58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3885099"/>
                  </p:ext>
                </p:extLst>
              </p:nvPr>
            </p:nvGraphicFramePr>
            <p:xfrm>
              <a:off x="879" y="1267"/>
              <a:ext cx="1996" cy="8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75" name="Equation" r:id="rId6" imgW="2438280" imgH="1028520" progId="Equation.DSMT4">
                      <p:embed/>
                    </p:oleObj>
                  </mc:Choice>
                  <mc:Fallback>
                    <p:oleObj name="Equation" r:id="rId6" imgW="2438280" imgH="10285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-100000" contrast="-10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9" y="1267"/>
                            <a:ext cx="1996" cy="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>
                <a:off x="1248" y="1536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>
                <a:off x="1440" y="1296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sng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85192"/>
              </p:ext>
            </p:extLst>
          </p:nvPr>
        </p:nvGraphicFramePr>
        <p:xfrm>
          <a:off x="1562926" y="5142402"/>
          <a:ext cx="57959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8" imgW="4457520" imgH="672840" progId="Equation.DSMT4">
                  <p:embed/>
                </p:oleObj>
              </mc:Choice>
              <mc:Fallback>
                <p:oleObj name="Equation" r:id="rId8" imgW="4457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926" y="5142402"/>
                        <a:ext cx="57959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8168323" y="4796155"/>
            <a:ext cx="2325687" cy="1800225"/>
            <a:chOff x="2505908" y="4619947"/>
            <a:chExt cx="2325687" cy="1800225"/>
          </a:xfrm>
        </p:grpSpPr>
        <p:graphicFrame>
          <p:nvGraphicFramePr>
            <p:cNvPr id="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00711"/>
                </p:ext>
              </p:extLst>
            </p:nvPr>
          </p:nvGraphicFramePr>
          <p:xfrm>
            <a:off x="2505908" y="4619947"/>
            <a:ext cx="2325687" cy="180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7" name="Equation" r:id="rId10" imgW="1790640" imgH="1384200" progId="Equation.DSMT4">
                    <p:embed/>
                  </p:oleObj>
                </mc:Choice>
                <mc:Fallback>
                  <p:oleObj name="Equation" r:id="rId10" imgW="1790640" imgH="13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908" y="4619947"/>
                          <a:ext cx="2325687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0"/>
            <p:cNvSpPr>
              <a:spLocks noChangeShapeType="1"/>
            </p:cNvSpPr>
            <p:nvPr/>
          </p:nvSpPr>
          <p:spPr bwMode="auto">
            <a:xfrm>
              <a:off x="3279647" y="5293990"/>
              <a:ext cx="1296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3584447" y="4912990"/>
              <a:ext cx="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10351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66100" y="1115497"/>
            <a:ext cx="9746163" cy="438150"/>
            <a:chOff x="1248939" y="1414502"/>
            <a:chExt cx="9746163" cy="43815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12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21" name="直角三角形 20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直角三角形 2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椭圆 12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10630" y="1653457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   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 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的矩阵，求分块矩阵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3102"/>
              </p:ext>
            </p:extLst>
          </p:nvPr>
        </p:nvGraphicFramePr>
        <p:xfrm>
          <a:off x="5013325" y="2246313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5" name="Equation" r:id="rId4" imgW="1650960" imgH="863280" progId="Equation.DSMT4">
                  <p:embed/>
                </p:oleObj>
              </mc:Choice>
              <mc:Fallback>
                <p:oleObj name="Equation" r:id="rId4" imgW="1650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3325" y="2246313"/>
                        <a:ext cx="1651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910630" y="3109566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910630" y="3746590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块矩阵（各子分块符合分块矩阵乘法要求）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57418"/>
              </p:ext>
            </p:extLst>
          </p:nvPr>
        </p:nvGraphicFramePr>
        <p:xfrm>
          <a:off x="4676775" y="4376738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Equation" r:id="rId6" imgW="2323800" imgH="888840" progId="Equation.DSMT4">
                  <p:embed/>
                </p:oleObj>
              </mc:Choice>
              <mc:Fallback>
                <p:oleObj name="Equation" r:id="rId6" imgW="2323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6775" y="4376738"/>
                        <a:ext cx="2324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516538" y="5146180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5291"/>
              </p:ext>
            </p:extLst>
          </p:nvPr>
        </p:nvGraphicFramePr>
        <p:xfrm>
          <a:off x="3762375" y="5588000"/>
          <a:ext cx="415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Equation" r:id="rId8" imgW="4152600" imgH="888840" progId="Equation.DSMT4">
                  <p:embed/>
                </p:oleObj>
              </mc:Choice>
              <mc:Fallback>
                <p:oleObj name="Equation" r:id="rId8" imgW="415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2375" y="5588000"/>
                        <a:ext cx="415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4689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063030" y="1181597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239"/>
              </p:ext>
            </p:extLst>
          </p:nvPr>
        </p:nvGraphicFramePr>
        <p:xfrm>
          <a:off x="3422650" y="1398588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6" name="Equation" r:id="rId4" imgW="5257800" imgH="888840" progId="Equation.DSMT4">
                  <p:embed/>
                </p:oleObj>
              </mc:Choice>
              <mc:Fallback>
                <p:oleObj name="Equation" r:id="rId4" imgW="5257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2650" y="1398588"/>
                        <a:ext cx="525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063030" y="2531026"/>
            <a:ext cx="673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等式两边对应的子块，可得矩阵方程组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063030" y="4984353"/>
            <a:ext cx="4682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解得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56"/>
              </p:ext>
            </p:extLst>
          </p:nvPr>
        </p:nvGraphicFramePr>
        <p:xfrm>
          <a:off x="4857750" y="3137570"/>
          <a:ext cx="2387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7" name="Equation" r:id="rId6" imgW="2387520" imgH="1803240" progId="Equation.DSMT4">
                  <p:embed/>
                </p:oleObj>
              </mc:Choice>
              <mc:Fallback>
                <p:oleObj name="Equation" r:id="rId6" imgW="23875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7750" y="3137570"/>
                        <a:ext cx="2387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59964"/>
              </p:ext>
            </p:extLst>
          </p:nvPr>
        </p:nvGraphicFramePr>
        <p:xfrm>
          <a:off x="4197350" y="5539730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8" name="Equation" r:id="rId8" imgW="3708360" imgH="914400" progId="Equation.DSMT4">
                  <p:embed/>
                </p:oleObj>
              </mc:Choice>
              <mc:Fallback>
                <p:oleObj name="Equation" r:id="rId8" imgW="3708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7350" y="5539730"/>
                        <a:ext cx="3708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26236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81872"/>
              </p:ext>
            </p:extLst>
          </p:nvPr>
        </p:nvGraphicFramePr>
        <p:xfrm>
          <a:off x="4362450" y="1524000"/>
          <a:ext cx="3073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6" name="Equation" r:id="rId4" imgW="3073320" imgH="914400" progId="Equation.DSMT4">
                  <p:embed/>
                </p:oleObj>
              </mc:Choice>
              <mc:Fallback>
                <p:oleObj name="Equation" r:id="rId4" imgW="3073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2450" y="1524000"/>
                        <a:ext cx="30734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34335" y="2873388"/>
            <a:ext cx="44673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特别</a:t>
            </a: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，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kumimoji="1" lang="zh-CN" altLang="en-US" sz="2400" u="none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71019"/>
              </p:ext>
            </p:extLst>
          </p:nvPr>
        </p:nvGraphicFramePr>
        <p:xfrm>
          <a:off x="4584700" y="3789363"/>
          <a:ext cx="30226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7" name="Equation" r:id="rId6" imgW="3022560" imgH="952200" progId="Equation.DSMT4">
                  <p:embed/>
                </p:oleObj>
              </mc:Choice>
              <mc:Fallback>
                <p:oleObj name="Equation" r:id="rId6" imgW="3022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3789363"/>
                        <a:ext cx="30226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8099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3142414" cy="556191"/>
            <a:chOff x="486158" y="414665"/>
            <a:chExt cx="3142414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24562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分块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307493" y="1236528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一结论还可推广到一般情形，即分块矩阵</a:t>
            </a:r>
            <a:endParaRPr kumimoji="1" lang="en-US" altLang="zh-CN" sz="2400" u="none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97860"/>
              </p:ext>
            </p:extLst>
          </p:nvPr>
        </p:nvGraphicFramePr>
        <p:xfrm>
          <a:off x="4635500" y="1870075"/>
          <a:ext cx="29210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4" imgW="2920680" imgH="1803240" progId="Equation.DSMT4">
                  <p:embed/>
                </p:oleObj>
              </mc:Choice>
              <mc:Fallback>
                <p:oleObj name="Equation" r:id="rId4" imgW="2920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500" y="1870075"/>
                        <a:ext cx="292100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34335" y="4106092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矩阵 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u="none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逆，则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30618"/>
              </p:ext>
            </p:extLst>
          </p:nvPr>
        </p:nvGraphicFramePr>
        <p:xfrm>
          <a:off x="4324350" y="4724400"/>
          <a:ext cx="3543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Equation" r:id="rId6" imgW="3543120" imgH="1828800" progId="Equation.DSMT4">
                  <p:embed/>
                </p:oleObj>
              </mc:Choice>
              <mc:Fallback>
                <p:oleObj name="Equation" r:id="rId6" imgW="35431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4350" y="4724400"/>
                        <a:ext cx="3543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99214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60886" cy="556191"/>
            <a:chOff x="486158" y="414665"/>
            <a:chExt cx="476088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201379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定义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381259" y="1331032"/>
            <a:ext cx="15562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algn="just" eaLnBrk="1" hangingPunct="1">
              <a:defRPr/>
            </a:pP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矩阵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05876"/>
              </p:ext>
            </p:extLst>
          </p:nvPr>
        </p:nvGraphicFramePr>
        <p:xfrm>
          <a:off x="4839782" y="156186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8"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9782" y="1561864"/>
                        <a:ext cx="217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1279" y="2477512"/>
            <a:ext cx="32507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矩阵</a:t>
            </a:r>
            <a:endParaRPr kumimoji="1" lang="en-US" altLang="zh-CN" sz="2400" u="none" kern="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01541"/>
              </p:ext>
            </p:extLst>
          </p:nvPr>
        </p:nvGraphicFramePr>
        <p:xfrm>
          <a:off x="4967288" y="2478088"/>
          <a:ext cx="1155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9" name="Equation" r:id="rId6" imgW="1155600" imgH="1803240" progId="Equation.DSMT4">
                  <p:embed/>
                </p:oleObj>
              </mc:Choice>
              <mc:Fallback>
                <p:oleObj name="Equation" r:id="rId6" imgW="1155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7288" y="2478088"/>
                        <a:ext cx="1155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18502" y="4697862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矩阵的行数相等、列数也相等时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为</a:t>
            </a:r>
            <a:r>
              <a:rPr kumimoji="1" lang="zh-CN" altLang="en-US" sz="2400" b="1" u="none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型矩阵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07834" y="5517796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元素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零的矩阵称为</a:t>
            </a:r>
            <a:r>
              <a:rPr kumimoji="1" lang="zh-CN" altLang="en-US" sz="2400" b="1" u="none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矩阵</a:t>
            </a:r>
            <a:r>
              <a:rPr kumimoji="1"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作</a:t>
            </a:r>
            <a:r>
              <a:rPr kumimoji="1"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727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043144" y="2689923"/>
            <a:ext cx="8823695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矩阵的初等变换与初等矩阵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5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222205" y="3834249"/>
            <a:ext cx="8488201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8879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13470" y="4630698"/>
            <a:ext cx="1046631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初等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变换与初等列变换统称为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</a:t>
            </a:r>
            <a:r>
              <a:rPr kumimoji="1" lang="zh-CN" altLang="en-US" sz="24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13470" y="1390651"/>
            <a:ext cx="10466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对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施行以下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变换称为矩阵的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13470" y="2092625"/>
            <a:ext cx="10466312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交换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↔ 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↔ 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13470" y="2795826"/>
            <a:ext cx="104663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以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非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常数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矩阵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813470" y="3489618"/>
            <a:ext cx="1046631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把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加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上，记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58702" y="1362731"/>
            <a:ext cx="1512168" cy="523220"/>
            <a:chOff x="1414686" y="1053530"/>
            <a:chExt cx="1512168" cy="523220"/>
          </a:xfrm>
        </p:grpSpPr>
        <p:sp>
          <p:nvSpPr>
            <p:cNvPr id="12" name="椭圆 11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7" name="TextBox 16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Box 14"/>
            <p:cNvSpPr txBox="1">
              <a:spLocks noChangeAspect="1"/>
            </p:cNvSpPr>
            <p:nvPr/>
          </p:nvSpPr>
          <p:spPr>
            <a:xfrm>
              <a:off x="2344960" y="1053530"/>
              <a:ext cx="58189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26673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/>
      <p:bldP spid="9" grpId="0"/>
      <p:bldP spid="1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426724" y="1476862"/>
            <a:ext cx="8723116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可逆的，且逆变换也是同类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54543" y="2445396"/>
            <a:ext cx="5995156" cy="52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↔ 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i="1" u="none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变换仍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↔ 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kumimoji="1"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54543" y="3321884"/>
            <a:ext cx="2820720" cy="572464"/>
            <a:chOff x="1554543" y="3321884"/>
            <a:chExt cx="2820720" cy="572464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223512"/>
                </p:ext>
              </p:extLst>
            </p:nvPr>
          </p:nvGraphicFramePr>
          <p:xfrm>
            <a:off x="3838688" y="3321884"/>
            <a:ext cx="5365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4" name="Equation" r:id="rId4" imgW="444240" imgH="469800" progId="Equation.DSMT4">
                    <p:embed/>
                  </p:oleObj>
                </mc:Choice>
                <mc:Fallback>
                  <p:oleObj name="Equation" r:id="rId4" imgW="4442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38688" y="3321884"/>
                          <a:ext cx="536575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1554543" y="3321884"/>
              <a:ext cx="2323474" cy="572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400" i="1" u="none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400" u="none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kumimoji="1" lang="en-US" altLang="zh-CN" sz="2400" i="1" u="none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u="none" baseline="-250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i="1" u="none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u="none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逆变换</a:t>
              </a:r>
              <a:r>
                <a:rPr kumimoji="1" lang="zh-CN" altLang="en-US" sz="2400" u="none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endPara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54543" y="4264360"/>
            <a:ext cx="5995156" cy="52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i="1" u="non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变换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i="1" u="none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u="none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u="none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u="non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u="none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9277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10630" y="2628186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容易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，矩阵的等价关系具有下列</a:t>
            </a:r>
            <a:r>
              <a:rPr kumimoji="1" lang="zh-CN" altLang="en-US" sz="2400" b="1" u="none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10630" y="3348266"/>
            <a:ext cx="5089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身性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10631" y="4125596"/>
            <a:ext cx="8366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10631" y="4775552"/>
            <a:ext cx="878497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性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endParaRPr kumimoji="1" lang="zh-CN" altLang="en-US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则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u="none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558702" y="1332251"/>
            <a:ext cx="1512168" cy="523220"/>
            <a:chOff x="1414686" y="1053530"/>
            <a:chExt cx="1512168" cy="523220"/>
          </a:xfrm>
        </p:grpSpPr>
        <p:sp>
          <p:nvSpPr>
            <p:cNvPr id="11" name="椭圆 10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6" name="TextBox 15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2344960" y="1053530"/>
              <a:ext cx="58189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10630" y="1216055"/>
            <a:ext cx="10369152" cy="1200329"/>
            <a:chOff x="910630" y="865535"/>
            <a:chExt cx="10369152" cy="1200329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910630" y="865535"/>
              <a:ext cx="1036915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如果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经有限次初等变换化成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称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矩阵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价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记为           。 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40522"/>
                </p:ext>
              </p:extLst>
            </p:nvPr>
          </p:nvGraphicFramePr>
          <p:xfrm>
            <a:off x="1658938" y="1640840"/>
            <a:ext cx="762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9" name="Equation" r:id="rId4" imgW="761760" imgH="266400" progId="Equation.DSMT4">
                    <p:embed/>
                  </p:oleObj>
                </mc:Choice>
                <mc:Fallback>
                  <p:oleObj name="Equation" r:id="rId4" imgW="76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58938" y="1640840"/>
                          <a:ext cx="762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55121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95150" y="1314844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995150" y="1950771"/>
            <a:ext cx="436833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07478"/>
              </p:ext>
            </p:extLst>
          </p:nvPr>
        </p:nvGraphicFramePr>
        <p:xfrm>
          <a:off x="3902075" y="2486025"/>
          <a:ext cx="30622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4" imgW="1600200" imgH="914400" progId="Equation.DSMT4">
                  <p:embed/>
                </p:oleObj>
              </mc:Choice>
              <mc:Fallback>
                <p:oleObj name="Equation" r:id="rId4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486025"/>
                        <a:ext cx="3062288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472522" y="4894274"/>
            <a:ext cx="48109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其做如下初等行变换：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2483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525588" y="1519040"/>
            <a:ext cx="8344847" cy="1954212"/>
            <a:chOff x="1497653" y="2535238"/>
            <a:chExt cx="8344847" cy="1954212"/>
          </a:xfrm>
        </p:grpSpPr>
        <p:graphicFrame>
          <p:nvGraphicFramePr>
            <p:cNvPr id="1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788906"/>
                </p:ext>
              </p:extLst>
            </p:nvPr>
          </p:nvGraphicFramePr>
          <p:xfrm>
            <a:off x="1497653" y="2574171"/>
            <a:ext cx="4064000" cy="187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0" name="Equation" r:id="rId4" imgW="2019240" imgH="914400" progId="Equation.DSMT4">
                    <p:embed/>
                  </p:oleObj>
                </mc:Choice>
                <mc:Fallback>
                  <p:oleObj name="Equation" r:id="rId4" imgW="201924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653" y="2574171"/>
                          <a:ext cx="4064000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362424"/>
                </p:ext>
              </p:extLst>
            </p:nvPr>
          </p:nvGraphicFramePr>
          <p:xfrm>
            <a:off x="5564188" y="2535238"/>
            <a:ext cx="4278312" cy="195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1" name="Equation" r:id="rId6" imgW="2044440" imgH="914400" progId="Equation.DSMT4">
                    <p:embed/>
                  </p:oleObj>
                </mc:Choice>
                <mc:Fallback>
                  <p:oleObj name="Equation" r:id="rId6" imgW="204444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8" y="2535238"/>
                          <a:ext cx="4278312" cy="195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120265" y="3875723"/>
            <a:ext cx="4352925" cy="1882775"/>
            <a:chOff x="2044065" y="4271963"/>
            <a:chExt cx="4352925" cy="1882775"/>
          </a:xfrm>
        </p:grpSpPr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738991"/>
                </p:ext>
              </p:extLst>
            </p:nvPr>
          </p:nvGraphicFramePr>
          <p:xfrm>
            <a:off x="2044065" y="4271963"/>
            <a:ext cx="4352925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2" name="Equation" r:id="rId8" imgW="2158920" imgH="914400" progId="Equation.DSMT4">
                    <p:embed/>
                  </p:oleObj>
                </mc:Choice>
                <mc:Fallback>
                  <p:oleObj name="Equation" r:id="rId8" imgW="21589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065" y="4271963"/>
                          <a:ext cx="4352925" cy="188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>
              <a:off x="3473952" y="4744095"/>
              <a:ext cx="360040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>
            <a:xfrm>
              <a:off x="3833992" y="4744095"/>
              <a:ext cx="0" cy="43204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3833992" y="5176143"/>
              <a:ext cx="1152128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>
            <a:xfrm>
              <a:off x="4986120" y="5176143"/>
              <a:ext cx="0" cy="50405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>
            <a:xfrm>
              <a:off x="4986120" y="5680199"/>
              <a:ext cx="648072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6918960" y="4667885"/>
            <a:ext cx="1521460" cy="266700"/>
            <a:chOff x="4954895" y="5524237"/>
            <a:chExt cx="1521460" cy="266700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118972"/>
                </p:ext>
              </p:extLst>
            </p:nvPr>
          </p:nvGraphicFramePr>
          <p:xfrm>
            <a:off x="5714355" y="5524237"/>
            <a:ext cx="762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3" name="Equation" r:id="rId10" imgW="761760" imgH="266400" progId="Equation.DSMT4">
                    <p:embed/>
                  </p:oleObj>
                </mc:Choice>
                <mc:Fallback>
                  <p:oleObj name="Equation" r:id="rId10" imgW="7617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355" y="5524237"/>
                          <a:ext cx="7620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右箭头 33"/>
            <p:cNvSpPr/>
            <p:nvPr/>
          </p:nvSpPr>
          <p:spPr>
            <a:xfrm>
              <a:off x="4954895" y="5554032"/>
              <a:ext cx="657927" cy="207452"/>
            </a:xfrm>
            <a:prstGeom prst="rightArrow">
              <a:avLst/>
            </a:prstGeom>
            <a:solidFill>
              <a:srgbClr val="00B0F0"/>
            </a:solidFill>
            <a:ln w="12700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3575080" y="5822568"/>
            <a:ext cx="21353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阶梯形矩阵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7910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65832" y="3507601"/>
            <a:ext cx="10225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u="none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阶梯形矩阵的特征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65832" y="4294707"/>
            <a:ext cx="1022513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元素全为零的行（简称为零行）位于非零行的下方；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65832" y="5048121"/>
            <a:ext cx="102251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kumimoji="1"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各非零行的首非零元（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该行从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至右的第一个不为零的元素）的列标随着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标的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而严格增大（即首非零元的列标一定不小于行标）。</a:t>
            </a:r>
            <a:endParaRPr kumimoji="1" lang="en-US" altLang="zh-CN" sz="2400" u="none" dirty="0" smtClean="0">
              <a:solidFill>
                <a:srgbClr val="FF66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879850" y="1270000"/>
            <a:ext cx="3046413" cy="1882775"/>
            <a:chOff x="2848530" y="4272280"/>
            <a:chExt cx="3046413" cy="1882775"/>
          </a:xfrm>
        </p:grpSpPr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724141"/>
                </p:ext>
              </p:extLst>
            </p:nvPr>
          </p:nvGraphicFramePr>
          <p:xfrm>
            <a:off x="2848530" y="4272280"/>
            <a:ext cx="3046413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90" name="Equation" r:id="rId4" imgW="1511280" imgH="914400" progId="Equation.DSMT4">
                    <p:embed/>
                  </p:oleObj>
                </mc:Choice>
                <mc:Fallback>
                  <p:oleObj name="Equation" r:id="rId4" imgW="151128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530" y="4272280"/>
                          <a:ext cx="3046413" cy="188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连接符 10"/>
            <p:cNvCxnSpPr/>
            <p:nvPr/>
          </p:nvCxnSpPr>
          <p:spPr>
            <a:xfrm>
              <a:off x="3473952" y="4744095"/>
              <a:ext cx="360040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>
            <a:xfrm>
              <a:off x="3833992" y="4744095"/>
              <a:ext cx="0" cy="43204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>
            <a:xfrm>
              <a:off x="3833992" y="5176143"/>
              <a:ext cx="1152128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>
            <a:xfrm>
              <a:off x="4986120" y="5176143"/>
              <a:ext cx="0" cy="50405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>
            <a:xfrm>
              <a:off x="4986120" y="5680199"/>
              <a:ext cx="648072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237794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66604" y="1293133"/>
            <a:ext cx="10225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矩阵 </a:t>
            </a:r>
            <a:r>
              <a:rPr kumimoji="1" lang="en-US" altLang="zh-CN" sz="2400" b="1" i="1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作初等行变换：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857375" y="2035810"/>
            <a:ext cx="8015288" cy="1989138"/>
            <a:chOff x="1929393" y="1744018"/>
            <a:chExt cx="8015288" cy="1989138"/>
          </a:xfrm>
        </p:grpSpPr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301877"/>
                </p:ext>
              </p:extLst>
            </p:nvPr>
          </p:nvGraphicFramePr>
          <p:xfrm>
            <a:off x="1929393" y="1810693"/>
            <a:ext cx="3838575" cy="185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4" name="Equation" r:id="rId4" imgW="1930320" imgH="914400" progId="Equation.DSMT4">
                    <p:embed/>
                  </p:oleObj>
                </mc:Choice>
                <mc:Fallback>
                  <p:oleObj name="Equation" r:id="rId4" imgW="19303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393" y="1810693"/>
                          <a:ext cx="3838575" cy="185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94355"/>
                </p:ext>
              </p:extLst>
            </p:nvPr>
          </p:nvGraphicFramePr>
          <p:xfrm>
            <a:off x="5917193" y="1744018"/>
            <a:ext cx="4027488" cy="198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5" name="Equation" r:id="rId6" imgW="1879560" imgH="914400" progId="Equation.DSMT4">
                    <p:embed/>
                  </p:oleObj>
                </mc:Choice>
                <mc:Fallback>
                  <p:oleObj name="Equation" r:id="rId6" imgW="18795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7193" y="1744018"/>
                          <a:ext cx="4027488" cy="198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69993"/>
              </p:ext>
            </p:extLst>
          </p:nvPr>
        </p:nvGraphicFramePr>
        <p:xfrm>
          <a:off x="6918008" y="4972258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6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08" y="4972258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871082" y="4219585"/>
            <a:ext cx="4008438" cy="1851025"/>
            <a:chOff x="1943100" y="4049713"/>
            <a:chExt cx="4008438" cy="1851025"/>
          </a:xfrm>
        </p:grpSpPr>
        <p:graphicFrame>
          <p:nvGraphicFramePr>
            <p:cNvPr id="2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882877"/>
                </p:ext>
              </p:extLst>
            </p:nvPr>
          </p:nvGraphicFramePr>
          <p:xfrm>
            <a:off x="1943100" y="4049713"/>
            <a:ext cx="4008438" cy="185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7" name="Equation" r:id="rId10" imgW="2019240" imgH="914400" progId="Equation.DSMT4">
                    <p:embed/>
                  </p:oleObj>
                </mc:Choice>
                <mc:Fallback>
                  <p:oleObj name="Equation" r:id="rId10" imgW="201924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100" y="4049713"/>
                          <a:ext cx="4008438" cy="185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直接连接符 24"/>
            <p:cNvCxnSpPr/>
            <p:nvPr/>
          </p:nvCxnSpPr>
          <p:spPr>
            <a:xfrm>
              <a:off x="3646934" y="4509914"/>
              <a:ext cx="288032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>
            <a:xfrm>
              <a:off x="3934966" y="4509914"/>
              <a:ext cx="0" cy="43204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>
            <a:xfrm flipH="1">
              <a:off x="3934966" y="4941962"/>
              <a:ext cx="1008112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 flipV="1">
              <a:off x="4943078" y="4941962"/>
              <a:ext cx="0" cy="43204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>
            <a:xfrm>
              <a:off x="4953322" y="5380484"/>
              <a:ext cx="349796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</p:grpSp>
      <p:sp>
        <p:nvSpPr>
          <p:cNvPr id="31" name="右箭头 30"/>
          <p:cNvSpPr/>
          <p:nvPr/>
        </p:nvSpPr>
        <p:spPr>
          <a:xfrm>
            <a:off x="6020967" y="5073880"/>
            <a:ext cx="668226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42554"/>
              </p:ext>
            </p:extLst>
          </p:nvPr>
        </p:nvGraphicFramePr>
        <p:xfrm>
          <a:off x="8639175" y="499768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8"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499768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右箭头 32"/>
          <p:cNvSpPr/>
          <p:nvPr/>
        </p:nvSpPr>
        <p:spPr>
          <a:xfrm>
            <a:off x="7804047" y="5073880"/>
            <a:ext cx="668226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3505772" y="5990208"/>
            <a:ext cx="213531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行最简形矩阵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4590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31" grpId="0" animBg="1"/>
      <p:bldP spid="33" grpId="0" animBg="1"/>
      <p:bldP spid="3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98938" y="1400175"/>
            <a:ext cx="2520950" cy="1851025"/>
            <a:chOff x="2915157" y="4049703"/>
            <a:chExt cx="2520950" cy="1851025"/>
          </a:xfrm>
        </p:grpSpPr>
        <p:graphicFrame>
          <p:nvGraphicFramePr>
            <p:cNvPr id="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851005"/>
                </p:ext>
              </p:extLst>
            </p:nvPr>
          </p:nvGraphicFramePr>
          <p:xfrm>
            <a:off x="2915157" y="4049703"/>
            <a:ext cx="2520950" cy="185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9" name="Equation" r:id="rId4" imgW="1269720" imgH="914400" progId="Equation.DSMT4">
                    <p:embed/>
                  </p:oleObj>
                </mc:Choice>
                <mc:Fallback>
                  <p:oleObj name="Equation" r:id="rId4" imgW="12697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157" y="4049703"/>
                          <a:ext cx="2520950" cy="185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7"/>
            <p:cNvCxnSpPr/>
            <p:nvPr/>
          </p:nvCxnSpPr>
          <p:spPr>
            <a:xfrm>
              <a:off x="3646934" y="4509914"/>
              <a:ext cx="288032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3934966" y="4509914"/>
              <a:ext cx="0" cy="43204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>
            <a:xfrm flipH="1">
              <a:off x="3934966" y="4941962"/>
              <a:ext cx="1008112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>
            <a:xfrm flipV="1">
              <a:off x="4943078" y="4941962"/>
              <a:ext cx="0" cy="43204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>
            <a:xfrm>
              <a:off x="4953322" y="5380484"/>
              <a:ext cx="349796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46184" y="3651227"/>
            <a:ext cx="3758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最简形矩阵的特征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460384" y="4204332"/>
            <a:ext cx="823072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行阶梯形矩阵；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各非零行的首非零元都是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每个首非零元所在列的其余元素都是</a:t>
            </a:r>
            <a:r>
              <a:rPr lang="en-US" altLang="zh-CN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u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u="none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7036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6097522" cy="556191"/>
            <a:chOff x="486158" y="414665"/>
            <a:chExt cx="609752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2" y="414665"/>
              <a:ext cx="54113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矩阵的初等变换与初等矩阵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74905" y="1332328"/>
            <a:ext cx="10153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</a:t>
            </a:r>
            <a:r>
              <a:rPr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zh-CN" altLang="en-US" sz="2400" u="none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</a:t>
            </a:r>
            <a:r>
              <a:rPr lang="zh-CN" altLang="en-US" sz="2400" u="none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初等列变换：</a:t>
            </a:r>
            <a:endParaRPr kumimoji="0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6116"/>
              </p:ext>
            </p:extLst>
          </p:nvPr>
        </p:nvGraphicFramePr>
        <p:xfrm>
          <a:off x="2644719" y="2208530"/>
          <a:ext cx="6413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4" imgW="6413400" imgH="1777680" progId="Equation.DSMT4">
                  <p:embed/>
                </p:oleObj>
              </mc:Choice>
              <mc:Fallback>
                <p:oleObj name="Equation" r:id="rId4" imgW="64134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4719" y="2208530"/>
                        <a:ext cx="64135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85375"/>
              </p:ext>
            </p:extLst>
          </p:nvPr>
        </p:nvGraphicFramePr>
        <p:xfrm>
          <a:off x="2520315" y="4586173"/>
          <a:ext cx="196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6" imgW="1968480" imgH="863280" progId="Equation.DSMT4">
                  <p:embed/>
                </p:oleObj>
              </mc:Choice>
              <mc:Fallback>
                <p:oleObj name="Equation" r:id="rId6" imgW="1968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0315" y="4586173"/>
                        <a:ext cx="1968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783812" y="4694808"/>
            <a:ext cx="32476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矩阵 </a:t>
            </a:r>
            <a:r>
              <a:rPr lang="en-US" altLang="zh-CN" sz="2400" b="1" i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kern="0" dirty="0" smtClean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kern="0" dirty="0">
                <a:solidFill>
                  <a:srgbClr val="00808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等价标准形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3338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9</TotalTime>
  <Words>7031</Words>
  <Application>Microsoft Office PowerPoint</Application>
  <PresentationFormat>自定义</PresentationFormat>
  <Paragraphs>823</Paragraphs>
  <Slides>136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6</vt:i4>
      </vt:variant>
    </vt:vector>
  </HeadingPairs>
  <TitlesOfParts>
    <vt:vector size="140" baseType="lpstr">
      <vt:lpstr>Office 主题​​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橘子 设计</dc:creator>
  <cp:lastModifiedBy>高琨展</cp:lastModifiedBy>
  <cp:revision>229</cp:revision>
  <dcterms:created xsi:type="dcterms:W3CDTF">2020-09-02T02:22:10Z</dcterms:created>
  <dcterms:modified xsi:type="dcterms:W3CDTF">2023-01-12T08:43:51Z</dcterms:modified>
</cp:coreProperties>
</file>